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DB9AE6" w14:textId="488024A9" w:rsidR="0039285F" w:rsidRDefault="0039285F" w:rsidP="001E25F2">
      <w:pPr>
        <w:rPr>
          <w:b/>
          <w:szCs w:val="24"/>
        </w:rPr>
      </w:pPr>
      <w:r w:rsidRPr="00144FF5">
        <w:rPr>
          <w:b/>
        </w:rPr>
        <w:t>Supplementary data</w:t>
      </w:r>
      <w:r>
        <w:rPr>
          <w:b/>
        </w:rPr>
        <w:t xml:space="preserve">:  </w:t>
      </w:r>
      <w:r w:rsidR="0051237D">
        <w:rPr>
          <w:b/>
          <w:szCs w:val="24"/>
        </w:rPr>
        <w:t>Yeast-Based Screening of Natural Product Extracts Results in the identification of Prion Inhibitors from a Marine Spong</w:t>
      </w:r>
      <w:r w:rsidR="007070F9">
        <w:rPr>
          <w:b/>
          <w:szCs w:val="24"/>
        </w:rPr>
        <w:t>e</w:t>
      </w:r>
    </w:p>
    <w:p w14:paraId="62D2657C" w14:textId="77777777" w:rsidR="0039285F" w:rsidRDefault="0039285F" w:rsidP="001E25F2">
      <w:pPr>
        <w:rPr>
          <w:rStyle w:val="SubtleEmphasis"/>
          <w:color w:val="auto"/>
          <w:vertAlign w:val="superscript"/>
        </w:rPr>
      </w:pPr>
      <w:r w:rsidRPr="008C47EF">
        <w:rPr>
          <w:rStyle w:val="SubtleEmphasis"/>
          <w:color w:val="auto"/>
        </w:rPr>
        <w:t>Laurence K Jennings</w:t>
      </w:r>
      <w:r>
        <w:rPr>
          <w:rStyle w:val="SubtleEmphasis"/>
          <w:color w:val="auto"/>
          <w:vertAlign w:val="superscript"/>
        </w:rPr>
        <w:t>a</w:t>
      </w:r>
      <w:r w:rsidRPr="008C47EF">
        <w:rPr>
          <w:rStyle w:val="SubtleEmphasis"/>
          <w:color w:val="auto"/>
        </w:rPr>
        <w:t xml:space="preserve">, </w:t>
      </w:r>
      <w:r>
        <w:rPr>
          <w:rStyle w:val="SubtleEmphasis"/>
          <w:color w:val="auto"/>
        </w:rPr>
        <w:t>Ishtiaq Ahmed</w:t>
      </w:r>
      <w:r>
        <w:rPr>
          <w:rStyle w:val="SubtleEmphasis"/>
          <w:color w:val="auto"/>
          <w:vertAlign w:val="superscript"/>
        </w:rPr>
        <w:t>b</w:t>
      </w:r>
      <w:r>
        <w:rPr>
          <w:rStyle w:val="SubtleEmphasis"/>
          <w:color w:val="auto"/>
        </w:rPr>
        <w:t xml:space="preserve">, </w:t>
      </w:r>
      <w:r w:rsidRPr="008C47EF">
        <w:rPr>
          <w:rStyle w:val="SubtleEmphasis"/>
          <w:color w:val="auto"/>
        </w:rPr>
        <w:t>Alan L Munn</w:t>
      </w:r>
      <w:r>
        <w:rPr>
          <w:rStyle w:val="SubtleEmphasis"/>
          <w:color w:val="auto"/>
          <w:vertAlign w:val="superscript"/>
        </w:rPr>
        <w:t>b</w:t>
      </w:r>
      <w:r w:rsidRPr="00AB649A">
        <w:rPr>
          <w:rStyle w:val="SubtleEmphasis"/>
          <w:color w:val="auto"/>
        </w:rPr>
        <w:t>,</w:t>
      </w:r>
      <w:r w:rsidRPr="007560F6">
        <w:rPr>
          <w:rStyle w:val="SubtleEmphasis"/>
          <w:color w:val="auto"/>
        </w:rPr>
        <w:t xml:space="preserve"> </w:t>
      </w:r>
      <w:r w:rsidRPr="008C47EF">
        <w:rPr>
          <w:rStyle w:val="SubtleEmphasis"/>
          <w:color w:val="auto"/>
        </w:rPr>
        <w:t>Anthony R Carroll</w:t>
      </w:r>
      <w:r>
        <w:rPr>
          <w:rStyle w:val="SubtleEmphasis"/>
          <w:color w:val="auto"/>
          <w:vertAlign w:val="superscript"/>
        </w:rPr>
        <w:t>a, c*</w:t>
      </w:r>
    </w:p>
    <w:p w14:paraId="3C8C30AC" w14:textId="4BEE284A" w:rsidR="0039285F" w:rsidRDefault="0039285F" w:rsidP="001E25F2">
      <w:pPr>
        <w:pStyle w:val="Default"/>
        <w:spacing w:line="480" w:lineRule="auto"/>
      </w:pPr>
      <w:r>
        <w:rPr>
          <w:rStyle w:val="SubtleEmphasis"/>
          <w:i w:val="0"/>
          <w:color w:val="auto"/>
          <w:vertAlign w:val="superscript"/>
        </w:rPr>
        <w:t xml:space="preserve">a </w:t>
      </w:r>
      <w:r>
        <w:rPr>
          <w:rStyle w:val="SubtleEmphasis"/>
          <w:i w:val="0"/>
          <w:color w:val="auto"/>
        </w:rPr>
        <w:t>School of Environment</w:t>
      </w:r>
      <w:r w:rsidR="0051237D">
        <w:rPr>
          <w:rStyle w:val="SubtleEmphasis"/>
          <w:i w:val="0"/>
          <w:color w:val="auto"/>
        </w:rPr>
        <w:t xml:space="preserve"> </w:t>
      </w:r>
      <w:r w:rsidR="0051237D" w:rsidRPr="0051237D">
        <w:rPr>
          <w:rStyle w:val="SubtleEmphasis"/>
          <w:i w:val="0"/>
          <w:color w:val="auto"/>
        </w:rPr>
        <w:t>and Science</w:t>
      </w:r>
      <w:r w:rsidRPr="0051237D">
        <w:rPr>
          <w:rStyle w:val="SubtleEmphasis"/>
          <w:i w:val="0"/>
          <w:color w:val="auto"/>
        </w:rPr>
        <w:t>,</w:t>
      </w:r>
      <w:r>
        <w:rPr>
          <w:rStyle w:val="SubtleEmphasis"/>
          <w:i w:val="0"/>
          <w:color w:val="auto"/>
        </w:rPr>
        <w:t xml:space="preserve"> </w:t>
      </w:r>
      <w:r w:rsidRPr="00E54905">
        <w:t xml:space="preserve">Environmental Futures Research Institute, Griffith </w:t>
      </w:r>
      <w:r>
        <w:t xml:space="preserve">University (Gold Coast campus), </w:t>
      </w:r>
      <w:r w:rsidRPr="00E54905">
        <w:t>Parklands Drive,</w:t>
      </w:r>
      <w:r>
        <w:t xml:space="preserve"> Southport, QLD 4222, AUSTRALIA.</w:t>
      </w:r>
    </w:p>
    <w:p w14:paraId="6933FC2A" w14:textId="1172F57D" w:rsidR="0039285F" w:rsidRDefault="0039285F" w:rsidP="001E25F2">
      <w:pPr>
        <w:pStyle w:val="Default"/>
        <w:spacing w:line="480" w:lineRule="auto"/>
      </w:pPr>
      <w:r>
        <w:rPr>
          <w:vertAlign w:val="superscript"/>
        </w:rPr>
        <w:t xml:space="preserve">b </w:t>
      </w:r>
      <w:r>
        <w:t xml:space="preserve">School of Medical Science and </w:t>
      </w:r>
      <w:r w:rsidR="0051237D">
        <w:t xml:space="preserve">Understanding Chronic Conditions Program, </w:t>
      </w:r>
      <w:r>
        <w:t>Menzies Health Institute Queensland, Griffith University (Gold Coast campus), Parklands Drive, Southport, QLD 4222, AUSTRALIA.</w:t>
      </w:r>
    </w:p>
    <w:p w14:paraId="0A5DD49E" w14:textId="77777777" w:rsidR="0039285F" w:rsidRDefault="0039285F" w:rsidP="001E25F2">
      <w:pPr>
        <w:pStyle w:val="NoSpacing"/>
        <w:spacing w:line="480" w:lineRule="auto"/>
      </w:pPr>
      <w:r>
        <w:rPr>
          <w:vertAlign w:val="superscript"/>
        </w:rPr>
        <w:t>c</w:t>
      </w:r>
      <w:r>
        <w:t xml:space="preserve"> </w:t>
      </w:r>
      <w:r>
        <w:rPr>
          <w:lang w:val="en"/>
        </w:rPr>
        <w:t xml:space="preserve">Griffith Institute for Drug Discovery, </w:t>
      </w:r>
      <w:r>
        <w:t>Griffith University (</w:t>
      </w:r>
      <w:r>
        <w:rPr>
          <w:lang w:val="en"/>
        </w:rPr>
        <w:t>Brisbane Innovation Park), Don Young Road, Nathan, QLD 4111,</w:t>
      </w:r>
      <w:r>
        <w:t xml:space="preserve"> AUSTRALIA.</w:t>
      </w:r>
    </w:p>
    <w:p w14:paraId="4CB26074" w14:textId="77777777" w:rsidR="0039285F" w:rsidRDefault="0039285F" w:rsidP="001E25F2">
      <w:pPr>
        <w:pStyle w:val="NoSpacing"/>
        <w:spacing w:line="480" w:lineRule="auto"/>
        <w:rPr>
          <w:rStyle w:val="SubtleEmphasis"/>
          <w:i w:val="0"/>
          <w:iCs w:val="0"/>
          <w:color w:val="000000"/>
        </w:rPr>
      </w:pPr>
      <w:r>
        <w:rPr>
          <w:rStyle w:val="SubtleEmphasis"/>
          <w:i w:val="0"/>
          <w:iCs w:val="0"/>
          <w:color w:val="000000"/>
        </w:rPr>
        <w:t>* a.carroll@griffith.edu.au</w:t>
      </w:r>
    </w:p>
    <w:p w14:paraId="770B559C" w14:textId="77777777" w:rsidR="007070F9" w:rsidRDefault="007070F9">
      <w:pPr>
        <w:spacing w:line="276" w:lineRule="auto"/>
        <w:jc w:val="left"/>
      </w:pPr>
    </w:p>
    <w:p w14:paraId="722B1EAD" w14:textId="42C9D7AB" w:rsidR="00020B32" w:rsidRDefault="00020B32">
      <w:pPr>
        <w:spacing w:line="276" w:lineRule="auto"/>
        <w:jc w:val="left"/>
      </w:pPr>
      <w:r>
        <w:br w:type="page"/>
      </w:r>
    </w:p>
    <w:p w14:paraId="3C4FAF69" w14:textId="77777777" w:rsidR="008E1771" w:rsidRDefault="008E1771" w:rsidP="008E1771">
      <w:pPr>
        <w:spacing w:line="276" w:lineRule="auto"/>
        <w:jc w:val="left"/>
        <w:rPr>
          <w:b/>
        </w:rPr>
      </w:pPr>
      <w:r>
        <w:rPr>
          <w:b/>
        </w:rPr>
        <w:lastRenderedPageBreak/>
        <w:t>Isolation Data:</w:t>
      </w:r>
    </w:p>
    <w:p w14:paraId="662D1771" w14:textId="58092742" w:rsidR="007070F9" w:rsidRDefault="008E1771" w:rsidP="008E1771">
      <w:pPr>
        <w:spacing w:after="0" w:line="240" w:lineRule="auto"/>
        <w:jc w:val="left"/>
        <w:rPr>
          <w:b/>
        </w:rPr>
      </w:pPr>
      <w:r>
        <w:rPr>
          <w:b/>
          <w:noProof/>
          <w:lang w:eastAsia="en-AU"/>
        </w:rPr>
        <mc:AlternateContent>
          <mc:Choice Requires="wpg">
            <w:drawing>
              <wp:inline distT="0" distB="0" distL="0" distR="0" wp14:anchorId="1CBB0227" wp14:editId="4D4E5E25">
                <wp:extent cx="5836722" cy="4140299"/>
                <wp:effectExtent l="0" t="0" r="12065" b="0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36722" cy="4140299"/>
                          <a:chOff x="0" y="0"/>
                          <a:chExt cx="5836722" cy="4140299"/>
                        </a:xfrm>
                      </wpg:grpSpPr>
                      <wpg:grpSp>
                        <wpg:cNvPr id="24" name="Group 53"/>
                        <wpg:cNvGrpSpPr/>
                        <wpg:grpSpPr>
                          <a:xfrm>
                            <a:off x="47501" y="53439"/>
                            <a:ext cx="5747385" cy="4086860"/>
                            <a:chOff x="486474" y="-1"/>
                            <a:chExt cx="5750945" cy="4087368"/>
                          </a:xfrm>
                        </wpg:grpSpPr>
                        <wps:wsp>
                          <wps:cNvPr id="28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3638" y="697812"/>
                              <a:ext cx="2279502" cy="3600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6D75CF" w14:textId="77777777" w:rsidR="002B12B4" w:rsidRPr="007070F9" w:rsidRDefault="002B12B4" w:rsidP="007070F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070F9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</w:rPr>
                                  <w:t>Invertebrate Extract</w:t>
                                </w:r>
                              </w:p>
                              <w:p w14:paraId="364D691B" w14:textId="77777777" w:rsidR="002B12B4" w:rsidRPr="007070F9" w:rsidRDefault="002B12B4" w:rsidP="007070F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070F9">
                                  <w:rPr>
                                    <w:rFonts w:eastAsia="Times New Roman" w:cstheme="minorBidi"/>
                                    <w:color w:val="000000" w:themeColor="text1"/>
                                    <w:kern w:val="24"/>
                                    <w:sz w:val="20"/>
                                  </w:rPr>
                                  <w:t>(0.7973 g)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ctr" anchorCtr="0">
                            <a:noAutofit/>
                          </wps:bodyPr>
                        </wps:wsp>
                        <wps:wsp>
                          <wps:cNvPr id="2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5769" y="1487889"/>
                              <a:ext cx="1079430" cy="5738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3A6380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Mixture</w:t>
                                </w:r>
                              </w:p>
                              <w:p w14:paraId="0807D455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(Elution: 14-16 min, 16.13 mg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3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87639" y="1487889"/>
                              <a:ext cx="1079430" cy="5738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A6D5F0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Aplysamine-2</w:t>
                                </w:r>
                              </w:p>
                              <w:p w14:paraId="616A5BE9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 xml:space="preserve">(Elution time: </w:t>
                                </w:r>
                              </w:p>
                              <w:p w14:paraId="7B1F383F" w14:textId="6A1DD376" w:rsidR="002B12B4" w:rsidRPr="008E1771" w:rsidRDefault="002B12B4" w:rsidP="008E1771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39 min, 7.96 mg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3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3648" y="1487889"/>
                              <a:ext cx="1079430" cy="5738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BE3EC2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Purealidine-Q</w:t>
                                </w:r>
                              </w:p>
                              <w:p w14:paraId="687A6221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 xml:space="preserve">(Elution time: </w:t>
                                </w:r>
                              </w:p>
                              <w:p w14:paraId="1863C317" w14:textId="4677C12D" w:rsidR="002B12B4" w:rsidRPr="008E1771" w:rsidRDefault="002B12B4" w:rsidP="008E1771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37 min, 5.77 mg)</w:t>
                                </w:r>
                                <w:r w:rsidRPr="008E1771">
                                  <w:rPr>
                                    <w:rFonts w:eastAsia="Times New Roman" w:cstheme="minorBidi"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3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83373" y="1487889"/>
                              <a:ext cx="1079430" cy="5738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348220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Aplysamine-1</w:t>
                                </w:r>
                              </w:p>
                              <w:p w14:paraId="3070D234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(Elution time:</w:t>
                                </w:r>
                              </w:p>
                              <w:p w14:paraId="72481D08" w14:textId="7AA2E1CF" w:rsidR="002B12B4" w:rsidRPr="008E1771" w:rsidRDefault="002B12B4" w:rsidP="008E1771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17 min, 9.64 mg)</w:t>
                                </w:r>
                                <w:r w:rsidRPr="008E1771">
                                  <w:rPr>
                                    <w:rFonts w:eastAsia="Times New Roman" w:cstheme="minorBidi"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33" name="Elbow Connector 33"/>
                          <wps:cNvCnPr>
                            <a:stCxn id="28" idx="2"/>
                            <a:endCxn id="32" idx="0"/>
                          </wps:cNvCnPr>
                          <wps:spPr>
                            <a:xfrm rot="5400000">
                              <a:off x="3013223" y="967722"/>
                              <a:ext cx="430034" cy="610301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Elbow Connector 34"/>
                          <wps:cNvCnPr>
                            <a:stCxn id="28" idx="2"/>
                            <a:endCxn id="29" idx="0"/>
                          </wps:cNvCnPr>
                          <wps:spPr>
                            <a:xfrm rot="5400000">
                              <a:off x="2424420" y="378919"/>
                              <a:ext cx="430034" cy="1787905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Elbow Connector 35"/>
                          <wps:cNvCnPr>
                            <a:stCxn id="28" idx="2"/>
                            <a:endCxn id="31" idx="0"/>
                          </wps:cNvCnPr>
                          <wps:spPr>
                            <a:xfrm rot="16200000" flipH="1">
                              <a:off x="3618359" y="972884"/>
                              <a:ext cx="430034" cy="599974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Elbow Connector 36"/>
                          <wps:cNvCnPr>
                            <a:stCxn id="28" idx="2"/>
                            <a:endCxn id="30" idx="0"/>
                          </wps:cNvCnPr>
                          <wps:spPr>
                            <a:xfrm rot="16200000" flipH="1">
                              <a:off x="4215355" y="375889"/>
                              <a:ext cx="430034" cy="1793965"/>
                            </a:xfrm>
                            <a:prstGeom prst="bentConnector3">
                              <a:avLst>
                                <a:gd name="adj1" fmla="val 50000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7129" y="2524597"/>
                              <a:ext cx="1079430" cy="5749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240346" w14:textId="1A58FA86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verongiaquinol</w:t>
                                </w: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 xml:space="preserve"> (Elution time: 62 min, </w:t>
                                </w:r>
                                <w:r w:rsidR="00FD0FA8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5.5</w:t>
                                </w: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 xml:space="preserve"> mg</w:t>
                                </w:r>
                              </w:p>
                              <w:p w14:paraId="719E5B9C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200" w:afterAutospacing="0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Times New Roman" w:cstheme="minorBidi"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2730" y="2524585"/>
                              <a:ext cx="1079430" cy="5749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A01359" w14:textId="77777777" w:rsidR="002B12B4" w:rsidRPr="006060F9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060F9">
                                  <w:rPr>
                                    <w:b/>
                                    <w:sz w:val="20"/>
                                  </w:rPr>
                                  <w:t>verongiaquinol</w:t>
                                </w:r>
                                <w:r w:rsidRPr="006060F9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</w:rPr>
                                  <w:t>-ketal</w:t>
                                </w:r>
                              </w:p>
                              <w:p w14:paraId="3E132854" w14:textId="34361B8B" w:rsidR="002B12B4" w:rsidRPr="006060F9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060F9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 xml:space="preserve">(Elution time: </w:t>
                                </w:r>
                                <w:r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>64</w:t>
                                </w:r>
                                <w:r w:rsidRPr="006060F9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 xml:space="preserve"> min, </w:t>
                                </w:r>
                                <w:r w:rsidR="00FD0FA8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>6.2</w:t>
                                </w:r>
                                <w:r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 xml:space="preserve"> mg</w:t>
                                </w:r>
                              </w:p>
                              <w:p w14:paraId="7FFF0709" w14:textId="77777777" w:rsidR="002B12B4" w:rsidRDefault="002B12B4" w:rsidP="009809E9">
                                <w:pPr>
                                  <w:pStyle w:val="NormalWeb"/>
                                  <w:spacing w:before="0" w:beforeAutospacing="0" w:after="20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 w:cstheme="minorBid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" name="Elbow Connector 39"/>
                          <wps:cNvCnPr>
                            <a:stCxn id="29" idx="2"/>
                            <a:endCxn id="37" idx="0"/>
                          </wps:cNvCnPr>
                          <wps:spPr>
                            <a:xfrm rot="5400000">
                              <a:off x="1204718" y="1983830"/>
                              <a:ext cx="462894" cy="618640"/>
                            </a:xfrm>
                            <a:prstGeom prst="bentConnector3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Elbow Connector 40"/>
                          <wps:cNvCnPr>
                            <a:stCxn id="29" idx="2"/>
                            <a:endCxn id="38" idx="0"/>
                          </wps:cNvCnPr>
                          <wps:spPr>
                            <a:xfrm rot="16200000" flipH="1">
                              <a:off x="1832524" y="1974663"/>
                              <a:ext cx="462882" cy="636960"/>
                            </a:xfrm>
                            <a:prstGeom prst="bentConnector3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6518" y="337772"/>
                              <a:ext cx="153758" cy="2131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2ECDE5" w14:textId="77777777" w:rsidR="002B12B4" w:rsidRPr="007070F9" w:rsidRDefault="002B12B4" w:rsidP="009809E9">
                                <w:pPr>
                                  <w:pStyle w:val="NormalWeb"/>
                                  <w:spacing w:before="0" w:beforeAutospacing="0" w:after="20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070F9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2459" y="1045976"/>
                              <a:ext cx="153758" cy="2131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717230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20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" name="TextBox 44"/>
                          <wps:cNvSpPr txBox="1"/>
                          <wps:spPr>
                            <a:xfrm>
                              <a:off x="486474" y="3119512"/>
                              <a:ext cx="5750945" cy="96785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FF9A79C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 xml:space="preserve">a. Methanol extraction </w:t>
                                </w:r>
                              </w:p>
                              <w:p w14:paraId="479FDE2B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b. Gradient reverse phase HPLC, 100% H2O to 100% MeOH over 60 minutes, betasil 5</w:t>
                                </w: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  <w:lang w:val="el-GR"/>
                                  </w:rPr>
                                  <w:t>μ</w:t>
                                </w: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m C18 silica column (21.2x150 mm)</w:t>
                                </w:r>
                              </w:p>
                              <w:p w14:paraId="5B1AF0EF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</w:pP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c. Gradient normal phase HPLC, 100% hexane to 100% DCM over 25 minutes, 100% DCM to 10% MeOH/DCM over 25 minutes, 10% MeOH/DCM to 100% MeOH over 25 minutes, betasil 5</w:t>
                                </w: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  <w:lang w:val="el-GR"/>
                                  </w:rPr>
                                  <w:t>μ</w:t>
                                </w:r>
                                <w:r w:rsidRPr="008E1771">
                                  <w:rPr>
                                    <w:rFonts w:eastAsia="Times New Roman"/>
                                    <w:color w:val="000000"/>
                                    <w:kern w:val="24"/>
                                    <w:sz w:val="20"/>
                                    <w:szCs w:val="20"/>
                                  </w:rPr>
                                  <w:t>m C18 silica column (21.2x150 mm)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0452" y="-1"/>
                              <a:ext cx="2522722" cy="3600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5D5B4A" w14:textId="77777777" w:rsidR="002B12B4" w:rsidRPr="007070F9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070F9">
                                  <w:rPr>
                                    <w:rFonts w:eastAsia="Calibri" w:cstheme="minorBidi"/>
                                    <w:b/>
                                    <w:bCs/>
                                    <w:color w:val="000000"/>
                                    <w:kern w:val="24"/>
                                    <w:sz w:val="20"/>
                                  </w:rPr>
                                  <w:t>Freeze-dried Invertebrate Material</w:t>
                                </w:r>
                              </w:p>
                              <w:p w14:paraId="1F83F17D" w14:textId="77777777" w:rsidR="002B12B4" w:rsidRPr="007070F9" w:rsidRDefault="002B12B4" w:rsidP="009809E9">
                                <w:pPr>
                                  <w:pStyle w:val="NormalWeb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070F9">
                                  <w:rPr>
                                    <w:rFonts w:eastAsia="Times New Roman" w:cstheme="minorBidi"/>
                                    <w:color w:val="000000" w:themeColor="text1"/>
                                    <w:kern w:val="24"/>
                                    <w:sz w:val="20"/>
                                  </w:rPr>
                                  <w:t>(20.15 g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>
                            <a:noAutofit/>
                          </wps:bodyPr>
                        </wps:wsp>
                        <wps:wsp>
                          <wps:cNvPr id="45" name="Straight Connector 45"/>
                          <wps:cNvCnPr>
                            <a:stCxn id="44" idx="2"/>
                            <a:endCxn id="28" idx="0"/>
                          </wps:cNvCnPr>
                          <wps:spPr>
                            <a:xfrm>
                              <a:off x="3531813" y="360042"/>
                              <a:ext cx="1576" cy="33777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7659" y="2043886"/>
                              <a:ext cx="153758" cy="2131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0852E8" w14:textId="77777777" w:rsidR="002B12B4" w:rsidRPr="008E1771" w:rsidRDefault="002B12B4" w:rsidP="009809E9">
                                <w:pPr>
                                  <w:pStyle w:val="NormalWeb"/>
                                  <w:spacing w:before="0" w:beforeAutospacing="0" w:after="200" w:afterAutospacing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8E1771">
                                  <w:rPr>
                                    <w:rFonts w:eastAsia="Calibri" w:cstheme="minorBidi"/>
                                    <w:color w:val="000000"/>
                                    <w:kern w:val="24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47" name="Rectangle 47"/>
                        <wps:cNvSpPr/>
                        <wps:spPr>
                          <a:xfrm>
                            <a:off x="0" y="0"/>
                            <a:ext cx="5836722" cy="4091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CBB0227" id="Group 48" o:spid="_x0000_s1026" style="width:459.6pt;height:326pt;mso-position-horizontal-relative:char;mso-position-vertical-relative:line" coordsize="58367,41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">
                <v:group id="Group 53" o:spid="_x0000_s1027" style="position:absolute;left:475;top:534;width:57473;height:40868" coordorigin="4864" coordsize="57509,40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28" type="#_x0000_t202" style="position:absolute;left:23936;top:6978;width:22795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">
                    <v:textbox inset=",0,,0">
                      <w:txbxContent>
                        <w:p w14:paraId="446D75CF" w14:textId="77777777" w:rsidR="002B12B4" w:rsidRPr="007070F9" w:rsidRDefault="002B12B4" w:rsidP="007070F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7070F9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</w:rPr>
                            <w:t>Invertebrate Extract</w:t>
                          </w:r>
                        </w:p>
                        <w:p w14:paraId="364D691B" w14:textId="77777777" w:rsidR="002B12B4" w:rsidRPr="007070F9" w:rsidRDefault="002B12B4" w:rsidP="007070F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7070F9">
                            <w:rPr>
                              <w:rFonts w:eastAsia="Times New Roman" w:cstheme="minorBidi"/>
                              <w:color w:val="000000" w:themeColor="text1"/>
                              <w:kern w:val="24"/>
                              <w:sz w:val="20"/>
                            </w:rPr>
                            <w:t>(0.7973 g)</w:t>
                          </w:r>
                        </w:p>
                      </w:txbxContent>
                    </v:textbox>
                  </v:shape>
                  <v:shape id="Text Box 2" o:spid="_x0000_s1029" type="#_x0000_t202" style="position:absolute;left:12057;top:14878;width:10794;height:57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">
                    <v:textbox inset="0,0,0,0">
                      <w:txbxContent>
                        <w:p w14:paraId="113A6380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Mixture</w:t>
                          </w:r>
                        </w:p>
                        <w:p w14:paraId="0807D455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(Elution: 14-16 min, 16.13 mg)</w:t>
                          </w:r>
                        </w:p>
                      </w:txbxContent>
                    </v:textbox>
                  </v:shape>
                  <v:shape id="Text Box 2" o:spid="_x0000_s1030" type="#_x0000_t202" style="position:absolute;left:47876;top:14878;width:10794;height:57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">
                    <v:textbox inset="0,0,0,0">
                      <w:txbxContent>
                        <w:p w14:paraId="7EA6D5F0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Aplysamine-2</w:t>
                          </w:r>
                        </w:p>
                        <w:p w14:paraId="616A5BE9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 xml:space="preserve">(Elution time: </w:t>
                          </w:r>
                        </w:p>
                        <w:p w14:paraId="7B1F383F" w14:textId="6A1DD376" w:rsidR="002B12B4" w:rsidRPr="008E1771" w:rsidRDefault="002B12B4" w:rsidP="008E1771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39 min, 7.96 mg)</w:t>
                          </w:r>
                        </w:p>
                      </w:txbxContent>
                    </v:textbox>
                  </v:shape>
                  <v:shape id="Text Box 2" o:spid="_x0000_s1031" type="#_x0000_t202" style="position:absolute;left:35936;top:14878;width:10794;height:57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">
                    <v:textbox inset="0,0,0,0">
                      <w:txbxContent>
                        <w:p w14:paraId="47BE3EC2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Purealidine-Q</w:t>
                          </w:r>
                        </w:p>
                        <w:p w14:paraId="687A6221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 xml:space="preserve">(Elution time: </w:t>
                          </w:r>
                        </w:p>
                        <w:p w14:paraId="1863C317" w14:textId="4677C12D" w:rsidR="002B12B4" w:rsidRPr="008E1771" w:rsidRDefault="002B12B4" w:rsidP="008E1771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37 min, 5.77 mg)</w:t>
                          </w:r>
                          <w:r w:rsidRPr="008E1771">
                            <w:rPr>
                              <w:rFonts w:eastAsia="Times New Roman" w:cstheme="minorBidi"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2" o:spid="_x0000_s1032" type="#_x0000_t202" style="position:absolute;left:23833;top:14878;width:10795;height:57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">
                    <v:textbox inset="0,0,0,0">
                      <w:txbxContent>
                        <w:p w14:paraId="23348220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Aplysamine-1</w:t>
                          </w:r>
                        </w:p>
                        <w:p w14:paraId="3070D234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(Elution time:</w:t>
                          </w:r>
                        </w:p>
                        <w:p w14:paraId="72481D08" w14:textId="7AA2E1CF" w:rsidR="002B12B4" w:rsidRPr="008E1771" w:rsidRDefault="002B12B4" w:rsidP="008E1771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17 min, 9.64 mg)</w:t>
                          </w:r>
                          <w:r w:rsidRPr="008E1771">
                            <w:rPr>
                              <w:rFonts w:eastAsia="Times New Roman" w:cstheme="minorBidi"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 </w:t>
                          </w:r>
                        </w:p>
                      </w:txbxContent>
                    </v:textbox>
                  </v:shape>
                  <v:shapetype id="_x0000_t34" coordsize="21600,21600" o:spt="34" o:oned="t" adj="10800" path="m,l@0,0@0,21600,21600,21600e" filled="f">
                    <v:stroke joinstyle="miter"/>
                    <v:formulas>
                      <v:f eqn="val #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Elbow Connector 33" o:spid="_x0000_s1033" type="#_x0000_t34" style="position:absolute;left:30132;top:9676;width:4300;height:6103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" strokecolor="black [3040]"/>
                  <v:shape id="Elbow Connector 34" o:spid="_x0000_s1034" type="#_x0000_t34" style="position:absolute;left:24244;top:3788;width:4300;height:17879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" strokecolor="black [3040]"/>
                  <v:shape id="Elbow Connector 35" o:spid="_x0000_s1035" type="#_x0000_t34" style="position:absolute;left:36183;top:9728;width:4300;height:600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" strokecolor="black [3040]"/>
                  <v:shape id="Elbow Connector 36" o:spid="_x0000_s1036" type="#_x0000_t34" style="position:absolute;left:42153;top:3758;width:4300;height:1794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" strokecolor="black [3040]"/>
                  <v:shape id="Text Box 5" o:spid="_x0000_s1037" type="#_x0000_t202" style="position:absolute;left:5871;top:25245;width:10794;height:5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">
                    <v:textbox inset="0,0,0,0">
                      <w:txbxContent>
                        <w:p w14:paraId="25240346" w14:textId="1A58FA86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b/>
                              <w:sz w:val="20"/>
                              <w:szCs w:val="20"/>
                            </w:rPr>
                            <w:t>verongiaquinol</w:t>
                          </w: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 xml:space="preserve"> (Elution time: 62 min, </w:t>
                          </w:r>
                          <w:r w:rsidR="00FD0FA8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5.5</w:t>
                          </w: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 xml:space="preserve"> mg</w:t>
                          </w:r>
                        </w:p>
                        <w:p w14:paraId="719E5B9C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200" w:afterAutospacing="0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Times New Roman" w:cstheme="minorBidi"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5" o:spid="_x0000_s1038" type="#_x0000_t202" style="position:absolute;left:18427;top:25245;width:10794;height:57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">
                    <v:textbox inset="0,0,0,0">
                      <w:txbxContent>
                        <w:p w14:paraId="5EA01359" w14:textId="77777777" w:rsidR="002B12B4" w:rsidRPr="006060F9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6060F9">
                            <w:rPr>
                              <w:b/>
                              <w:sz w:val="20"/>
                            </w:rPr>
                            <w:t>verongiaquinol</w:t>
                          </w:r>
                          <w:r w:rsidRPr="006060F9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</w:rPr>
                            <w:t>-ketal</w:t>
                          </w:r>
                        </w:p>
                        <w:p w14:paraId="3E132854" w14:textId="34361B8B" w:rsidR="002B12B4" w:rsidRPr="006060F9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6060F9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 xml:space="preserve">(Elution time: </w:t>
                          </w:r>
                          <w:r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>64</w:t>
                          </w:r>
                          <w:r w:rsidRPr="006060F9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 xml:space="preserve"> min, </w:t>
                          </w:r>
                          <w:r w:rsidR="00FD0FA8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>6.2</w:t>
                          </w:r>
                          <w:r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 xml:space="preserve"> mg</w:t>
                          </w:r>
                        </w:p>
                        <w:p w14:paraId="7FFF0709" w14:textId="77777777" w:rsidR="002B12B4" w:rsidRDefault="002B12B4" w:rsidP="009809E9">
                          <w:pPr>
                            <w:pStyle w:val="NormalWeb"/>
                            <w:spacing w:before="0" w:beforeAutospacing="0" w:after="200" w:afterAutospacing="0"/>
                            <w:jc w:val="center"/>
                          </w:pPr>
                          <w:r>
                            <w:rPr>
                              <w:rFonts w:eastAsia="Times New Roman" w:cstheme="minorBid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Elbow Connector 39" o:spid="_x0000_s1039" type="#_x0000_t34" style="position:absolute;left:12047;top:19838;width:4628;height:6186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" strokecolor="black [3040]"/>
                  <v:shape id="Elbow Connector 40" o:spid="_x0000_s1040" type="#_x0000_t34" style="position:absolute;left:18325;top:19746;width:4628;height:6370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" strokecolor="black [3040]"/>
                  <v:shape id="Text Box 2" o:spid="_x0000_s1041" type="#_x0000_t202" style="position:absolute;left:35165;top:3377;width:1537;height:21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  <v:textbox inset="0,0,0,0">
                      <w:txbxContent>
                        <w:p w14:paraId="132ECDE5" w14:textId="77777777" w:rsidR="002B12B4" w:rsidRPr="007070F9" w:rsidRDefault="002B12B4" w:rsidP="009809E9">
                          <w:pPr>
                            <w:pStyle w:val="NormalWeb"/>
                            <w:spacing w:before="0" w:beforeAutospacing="0" w:after="20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7070F9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" o:spid="_x0000_s1042" type="#_x0000_t202" style="position:absolute;left:35224;top:10459;width:1538;height:21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LZG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mRS2RsMAAADbAAAADwAA&#10;AAAAAAAAAAAAAAAHAgAAZHJzL2Rvd25yZXYueG1sUEsFBgAAAAADAAMAtwAAAPcCAAAAAA==&#10;" filled="f" stroked="f">
                    <v:textbox inset="0,0,0,0">
                      <w:txbxContent>
                        <w:p w14:paraId="09717230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20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Box 44" o:spid="_x0000_s1043" type="#_x0000_t202" style="position:absolute;left:4864;top:31195;width:57510;height:9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tZS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" filled="f" stroked="f">
                    <v:textbox style="mso-fit-shape-to-text:t">
                      <w:txbxContent>
                        <w:p w14:paraId="1FF9A79C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 xml:space="preserve">a. Methanol extraction </w:t>
                          </w:r>
                        </w:p>
                        <w:p w14:paraId="479FDE2B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rPr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b. Gradient reverse phase HPLC, 100% H2O to 100% MeOH over 60 minutes, betasil 5</w:t>
                          </w: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  <w:lang w:val="el-GR"/>
                            </w:rPr>
                            <w:t>μ</w:t>
                          </w: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m C18 silica column (21.2x150 mm)</w:t>
                          </w:r>
                        </w:p>
                        <w:p w14:paraId="5B1AF0EF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</w:rPr>
                          </w:pP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c. Gradient normal phase HPLC, 100% hexane to 100% DCM over 25 minutes, 100% DCM to 10% MeOH/DCM over 25 minutes, 10% MeOH/DCM to 100% MeOH over 25 minutes, betasil 5</w:t>
                          </w: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  <w:lang w:val="el-GR"/>
                            </w:rPr>
                            <w:t>μ</w:t>
                          </w:r>
                          <w:r w:rsidRPr="008E1771">
                            <w:rPr>
                              <w:rFonts w:eastAsia="Times New Roman"/>
                              <w:color w:val="000000"/>
                              <w:kern w:val="24"/>
                              <w:sz w:val="20"/>
                              <w:szCs w:val="20"/>
                            </w:rPr>
                            <w:t>m C18 silica column (21.2x150 mm)</w:t>
                          </w:r>
                        </w:p>
                      </w:txbxContent>
                    </v:textbox>
                  </v:shape>
                  <v:shape id="Text Box 2" o:spid="_x0000_s1044" type="#_x0000_t202" style="position:absolute;left:22704;width:25227;height:3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">
                    <v:textbox inset="0,0,0,0">
                      <w:txbxContent>
                        <w:p w14:paraId="335D5B4A" w14:textId="77777777" w:rsidR="002B12B4" w:rsidRPr="007070F9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7070F9">
                            <w:rPr>
                              <w:rFonts w:eastAsia="Calibri" w:cstheme="minorBidi"/>
                              <w:b/>
                              <w:bCs/>
                              <w:color w:val="000000"/>
                              <w:kern w:val="24"/>
                              <w:sz w:val="20"/>
                            </w:rPr>
                            <w:t>Freeze-dried Invertebrate Material</w:t>
                          </w:r>
                        </w:p>
                        <w:p w14:paraId="1F83F17D" w14:textId="77777777" w:rsidR="002B12B4" w:rsidRPr="007070F9" w:rsidRDefault="002B12B4" w:rsidP="009809E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7070F9">
                            <w:rPr>
                              <w:rFonts w:eastAsia="Times New Roman" w:cstheme="minorBidi"/>
                              <w:color w:val="000000" w:themeColor="text1"/>
                              <w:kern w:val="24"/>
                              <w:sz w:val="20"/>
                            </w:rPr>
                            <w:t>(20.15 g)</w:t>
                          </w:r>
                        </w:p>
                      </w:txbxContent>
                    </v:textbox>
                  </v:shape>
                  <v:line id="Straight Connector 45" o:spid="_x0000_s1045" style="position:absolute;visibility:visible;mso-wrap-style:square" from="35318,3600" to="35333,6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" strokecolor="black [3040]"/>
                  <v:shape id="Text Box 2" o:spid="_x0000_s1046" type="#_x0000_t202" style="position:absolute;left:17276;top:20438;width:1538;height:21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  <v:textbox inset="0,0,0,0">
                      <w:txbxContent>
                        <w:p w14:paraId="180852E8" w14:textId="77777777" w:rsidR="002B12B4" w:rsidRPr="008E1771" w:rsidRDefault="002B12B4" w:rsidP="009809E9">
                          <w:pPr>
                            <w:pStyle w:val="NormalWeb"/>
                            <w:spacing w:before="0" w:beforeAutospacing="0" w:after="200" w:afterAutospacing="0"/>
                            <w:jc w:val="center"/>
                            <w:rPr>
                              <w:sz w:val="20"/>
                            </w:rPr>
                          </w:pPr>
                          <w:r w:rsidRPr="008E1771">
                            <w:rPr>
                              <w:rFonts w:eastAsia="Calibri" w:cstheme="minorBidi"/>
                              <w:color w:val="000000"/>
                              <w:kern w:val="24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rect id="Rectangle 47" o:spid="_x0000_s1047" style="position:absolute;width:58367;height:409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" filled="f" strokecolor="black [3213]"/>
                <w10:anchorlock/>
              </v:group>
            </w:pict>
          </mc:Fallback>
        </mc:AlternateContent>
      </w:r>
    </w:p>
    <w:p w14:paraId="1BA6BD9B" w14:textId="2FC29ABE" w:rsidR="008E308A" w:rsidRPr="008E1771" w:rsidRDefault="008E1771" w:rsidP="009809E9">
      <w:pPr>
        <w:spacing w:line="276" w:lineRule="auto"/>
        <w:jc w:val="left"/>
        <w:rPr>
          <w:sz w:val="12"/>
        </w:rPr>
      </w:pPr>
      <w:bookmarkStart w:id="0" w:name="_Toc519181048"/>
      <w:r w:rsidRPr="008E1771">
        <w:rPr>
          <w:b/>
          <w:sz w:val="18"/>
        </w:rPr>
        <w:t xml:space="preserve">Supplementary </w:t>
      </w:r>
      <w:r w:rsidR="001D1F6D" w:rsidRPr="008E1771">
        <w:rPr>
          <w:b/>
          <w:sz w:val="18"/>
        </w:rPr>
        <w:t>Figure</w:t>
      </w:r>
      <w:r w:rsidR="001D1F6D">
        <w:rPr>
          <w:b/>
          <w:sz w:val="18"/>
        </w:rPr>
        <w:t>-</w:t>
      </w:r>
      <w:r w:rsidR="00020B32" w:rsidRPr="008E1771">
        <w:rPr>
          <w:b/>
          <w:sz w:val="18"/>
        </w:rPr>
        <w:t>S</w:t>
      </w:r>
      <w:r w:rsidR="00020B32">
        <w:rPr>
          <w:b/>
          <w:sz w:val="18"/>
        </w:rPr>
        <w:t>1</w:t>
      </w:r>
      <w:r w:rsidRPr="008E1771">
        <w:rPr>
          <w:b/>
          <w:sz w:val="18"/>
        </w:rPr>
        <w:t>:</w:t>
      </w:r>
      <w:r>
        <w:rPr>
          <w:b/>
          <w:sz w:val="18"/>
        </w:rPr>
        <w:t xml:space="preserve"> </w:t>
      </w:r>
      <w:r w:rsidR="001D1F6D">
        <w:rPr>
          <w:sz w:val="18"/>
        </w:rPr>
        <w:t>I</w:t>
      </w:r>
      <w:r>
        <w:rPr>
          <w:sz w:val="18"/>
        </w:rPr>
        <w:t>solation diagram of the anti-prion compounds.</w:t>
      </w:r>
      <w:bookmarkEnd w:id="0"/>
    </w:p>
    <w:p w14:paraId="7B44B932" w14:textId="05321482" w:rsidR="00E74FCB" w:rsidRPr="00E74FCB" w:rsidRDefault="002B12B4" w:rsidP="009809E9">
      <w:pPr>
        <w:spacing w:line="276" w:lineRule="auto"/>
        <w:jc w:val="left"/>
        <w:rPr>
          <w:b/>
        </w:rPr>
      </w:pPr>
      <w:r>
        <w:rPr>
          <w:b/>
        </w:rPr>
        <w:t>A</w:t>
      </w:r>
      <w:r w:rsidRPr="00E74FCB">
        <w:rPr>
          <w:b/>
        </w:rPr>
        <w:t>plysamine</w:t>
      </w:r>
      <w:r w:rsidR="007D5178">
        <w:rPr>
          <w:b/>
        </w:rPr>
        <w:t>-</w:t>
      </w:r>
      <w:r w:rsidR="00E74FCB" w:rsidRPr="00E74FCB">
        <w:rPr>
          <w:b/>
        </w:rPr>
        <w:t>1</w:t>
      </w:r>
      <w:r w:rsidR="004D1875">
        <w:rPr>
          <w:b/>
        </w:rPr>
        <w:t xml:space="preserve"> (1)</w:t>
      </w:r>
    </w:p>
    <w:p w14:paraId="71AD3877" w14:textId="77777777" w:rsidR="002B12B4" w:rsidRDefault="002B12B4" w:rsidP="002B12B4">
      <w:pPr>
        <w:spacing w:line="240" w:lineRule="auto"/>
        <w:jc w:val="center"/>
      </w:pPr>
      <w:r>
        <w:object w:dxaOrig="2035" w:dyaOrig="612" w14:anchorId="5680C3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8pt" o:ole="">
            <v:imagedata r:id="rId7" o:title=""/>
          </v:shape>
          <o:OLEObject Type="Embed" ProgID="ChemDraw.Document.6.0" ShapeID="_x0000_i1025" DrawAspect="Content" ObjectID="_1593259432" r:id="rId8"/>
        </w:object>
      </w:r>
    </w:p>
    <w:p w14:paraId="1681B82A" w14:textId="1D5C25CB" w:rsidR="00A17429" w:rsidRDefault="000B4E75" w:rsidP="005539AC">
      <w:pPr>
        <w:spacing w:line="240" w:lineRule="auto"/>
      </w:pPr>
      <w:r>
        <w:t xml:space="preserve">A </w:t>
      </w:r>
      <w:r w:rsidR="006506A9">
        <w:t xml:space="preserve">dark </w:t>
      </w:r>
      <w:r>
        <w:t xml:space="preserve">yellow </w:t>
      </w:r>
      <w:r w:rsidR="002B12B4">
        <w:t xml:space="preserve">amorphous </w:t>
      </w:r>
      <w:r>
        <w:t xml:space="preserve">solid; </w:t>
      </w:r>
      <w:r w:rsidR="00E74FCB" w:rsidRPr="00556FBA">
        <w:t>The (</w:t>
      </w:r>
      <w:r w:rsidR="00E74FCB">
        <w:t>+)</w:t>
      </w:r>
      <w:r w:rsidR="00E74FCB" w:rsidRPr="00556FBA">
        <w:t xml:space="preserve">HRESIMS observed </w:t>
      </w:r>
      <w:r w:rsidR="00E74FCB" w:rsidRPr="00556FBA">
        <w:rPr>
          <w:i/>
        </w:rPr>
        <w:t>m/z</w:t>
      </w:r>
      <w:r w:rsidR="00E74FCB" w:rsidRPr="00556FBA">
        <w:t xml:space="preserve"> </w:t>
      </w:r>
      <w:r w:rsidR="00E74FCB">
        <w:t>409.0</w:t>
      </w:r>
      <w:r w:rsidR="001E50AF">
        <w:t>366</w:t>
      </w:r>
      <w:r w:rsidR="00E74FCB" w:rsidRPr="00556FBA">
        <w:t xml:space="preserve"> [M</w:t>
      </w:r>
      <w:r w:rsidR="00E74FCB">
        <w:t>+</w:t>
      </w:r>
      <w:r w:rsidR="00E74FCB" w:rsidRPr="00556FBA">
        <w:t>H]</w:t>
      </w:r>
      <w:r w:rsidR="00E74FCB">
        <w:rPr>
          <w:vertAlign w:val="superscript"/>
        </w:rPr>
        <w:t>+</w:t>
      </w:r>
      <w:r w:rsidR="00E74FCB" w:rsidRPr="00556FBA">
        <w:rPr>
          <w:vertAlign w:val="superscript"/>
        </w:rPr>
        <w:t xml:space="preserve"> </w:t>
      </w:r>
      <w:r w:rsidR="00E74FCB" w:rsidRPr="00556FBA">
        <w:t>indicating a molecular formula C</w:t>
      </w:r>
      <w:r w:rsidR="00E74FCB">
        <w:rPr>
          <w:vertAlign w:val="subscript"/>
        </w:rPr>
        <w:t>15</w:t>
      </w:r>
      <w:r w:rsidR="00E74FCB" w:rsidRPr="00556FBA">
        <w:t>H</w:t>
      </w:r>
      <w:r w:rsidR="00E74FCB">
        <w:rPr>
          <w:vertAlign w:val="subscript"/>
        </w:rPr>
        <w:t>24</w:t>
      </w:r>
      <w:r w:rsidR="00E74FCB" w:rsidRPr="00556FBA">
        <w:t>Br</w:t>
      </w:r>
      <w:r w:rsidR="00E74FCB">
        <w:rPr>
          <w:vertAlign w:val="subscript"/>
        </w:rPr>
        <w:t>2</w:t>
      </w:r>
      <w:r w:rsidR="00E74FCB">
        <w:t>N</w:t>
      </w:r>
      <w:r w:rsidR="00E74FCB">
        <w:rPr>
          <w:vertAlign w:val="subscript"/>
        </w:rPr>
        <w:t>2</w:t>
      </w:r>
      <w:r w:rsidR="00E74FCB" w:rsidRPr="00556FBA">
        <w:t>O</w:t>
      </w:r>
      <w:r w:rsidR="00E74FCB" w:rsidRPr="00556FBA">
        <w:rPr>
          <w:vertAlign w:val="subscript"/>
        </w:rPr>
        <w:t xml:space="preserve"> </w:t>
      </w:r>
      <w:r w:rsidR="00E74FCB" w:rsidRPr="00556FBA">
        <w:t>(calcd C</w:t>
      </w:r>
      <w:r w:rsidR="00E74FCB">
        <w:rPr>
          <w:vertAlign w:val="subscript"/>
        </w:rPr>
        <w:t>15</w:t>
      </w:r>
      <w:r w:rsidR="00E74FCB" w:rsidRPr="00556FBA">
        <w:t>H</w:t>
      </w:r>
      <w:r w:rsidR="001E50AF">
        <w:rPr>
          <w:vertAlign w:val="subscript"/>
        </w:rPr>
        <w:t>24</w:t>
      </w:r>
      <w:r w:rsidR="00E74FCB" w:rsidRPr="00556FBA">
        <w:t>Br</w:t>
      </w:r>
      <w:r w:rsidR="00E74FCB">
        <w:rPr>
          <w:vertAlign w:val="subscript"/>
        </w:rPr>
        <w:t>2</w:t>
      </w:r>
      <w:r w:rsidR="00E74FCB">
        <w:t>N</w:t>
      </w:r>
      <w:r w:rsidR="00E74FCB">
        <w:rPr>
          <w:vertAlign w:val="subscript"/>
        </w:rPr>
        <w:t>2</w:t>
      </w:r>
      <w:r w:rsidR="00E74FCB" w:rsidRPr="00556FBA">
        <w:t>O</w:t>
      </w:r>
      <w:r w:rsidR="00FE441B">
        <w:rPr>
          <w:rFonts w:cs="Times New Roman"/>
        </w:rPr>
        <w:t>•</w:t>
      </w:r>
      <w:r w:rsidR="00FE441B">
        <w:t>H</w:t>
      </w:r>
      <w:r w:rsidR="00E74FCB">
        <w:rPr>
          <w:vertAlign w:val="superscript"/>
        </w:rPr>
        <w:t>+</w:t>
      </w:r>
      <w:r w:rsidR="00E74FCB" w:rsidRPr="00556FBA">
        <w:t xml:space="preserve"> </w:t>
      </w:r>
      <w:r w:rsidR="00E74FCB" w:rsidRPr="00556FBA">
        <w:rPr>
          <w:i/>
        </w:rPr>
        <w:t>m/z</w:t>
      </w:r>
      <w:r w:rsidR="00E74FCB" w:rsidRPr="00556FBA">
        <w:t xml:space="preserve"> </w:t>
      </w:r>
      <w:r w:rsidR="00E74FCB">
        <w:t>409.0</w:t>
      </w:r>
      <w:r w:rsidR="001E50AF">
        <w:t>313</w:t>
      </w:r>
      <w:r w:rsidR="00E74FCB" w:rsidRPr="00556FBA">
        <w:t>).</w:t>
      </w:r>
      <w:r w:rsidR="00E74FCB">
        <w:t xml:space="preserve"> </w:t>
      </w:r>
      <w:r>
        <w:rPr>
          <w:vertAlign w:val="superscript"/>
        </w:rPr>
        <w:t>1</w:t>
      </w:r>
      <w:r>
        <w:t>H NMR (d</w:t>
      </w:r>
      <w:r>
        <w:rPr>
          <w:vertAlign w:val="subscript"/>
        </w:rPr>
        <w:t xml:space="preserve">6 </w:t>
      </w:r>
      <w:r>
        <w:t>DMSO, 500MHz)</w:t>
      </w:r>
      <w:r w:rsidR="00E74FCB" w:rsidRPr="00E74FCB">
        <w:rPr>
          <w:vertAlign w:val="superscript"/>
        </w:rPr>
        <w:t xml:space="preserve"> </w:t>
      </w:r>
      <w:r w:rsidR="00FC69B4">
        <w:rPr>
          <w:color w:val="000000"/>
          <w:lang w:bidi="th-TH"/>
        </w:rPr>
        <w:t xml:space="preserve">δ= </w:t>
      </w:r>
      <w:r w:rsidR="00E74FCB">
        <w:rPr>
          <w:color w:val="000000"/>
          <w:lang w:bidi="th-TH"/>
        </w:rPr>
        <w:t xml:space="preserve">7.65 </w:t>
      </w:r>
      <w:r w:rsidR="00E74FCB" w:rsidRPr="00556FBA">
        <w:rPr>
          <w:color w:val="000000"/>
          <w:lang w:bidi="th-TH"/>
        </w:rPr>
        <w:t>(</w:t>
      </w:r>
      <w:r w:rsidR="00E74FCB">
        <w:rPr>
          <w:color w:val="000000"/>
          <w:lang w:bidi="th-TH"/>
        </w:rPr>
        <w:t>s</w:t>
      </w:r>
      <w:r w:rsidR="00E74FCB" w:rsidRPr="00556FBA">
        <w:rPr>
          <w:color w:val="000000"/>
          <w:lang w:bidi="th-TH"/>
        </w:rPr>
        <w:t xml:space="preserve">, </w:t>
      </w:r>
      <w:r w:rsidR="00E74FCB">
        <w:rPr>
          <w:color w:val="000000"/>
          <w:lang w:bidi="th-TH"/>
        </w:rPr>
        <w:t>2H)</w:t>
      </w:r>
      <w:r w:rsidR="00FC69B4">
        <w:rPr>
          <w:color w:val="000000"/>
          <w:lang w:bidi="th-TH"/>
        </w:rPr>
        <w:t xml:space="preserve">, </w:t>
      </w:r>
      <w:r w:rsidR="005539AC">
        <w:rPr>
          <w:color w:val="000000"/>
          <w:lang w:bidi="th-TH"/>
        </w:rPr>
        <w:t xml:space="preserve">3.99 </w:t>
      </w:r>
      <w:r w:rsidR="005539AC" w:rsidRPr="00556FBA">
        <w:rPr>
          <w:color w:val="000000"/>
          <w:lang w:bidi="th-TH"/>
        </w:rPr>
        <w:t>(</w:t>
      </w:r>
      <w:r w:rsidR="005539AC">
        <w:rPr>
          <w:color w:val="000000"/>
          <w:lang w:bidi="th-TH"/>
        </w:rPr>
        <w:t>t</w:t>
      </w:r>
      <w:r w:rsidR="005539AC" w:rsidRPr="005539AC">
        <w:rPr>
          <w:rFonts w:cs="Times New Roman"/>
          <w:color w:val="000000"/>
          <w:szCs w:val="24"/>
          <w:lang w:bidi="th-TH"/>
        </w:rPr>
        <w:t>,</w:t>
      </w:r>
      <w:r w:rsidR="005539AC" w:rsidRPr="005539AC">
        <w:rPr>
          <w:rFonts w:cs="Times New Roman"/>
          <w:szCs w:val="24"/>
        </w:rPr>
        <w:t xml:space="preserve"> </w:t>
      </w:r>
      <w:r w:rsidR="005539AC" w:rsidRPr="005539AC">
        <w:rPr>
          <w:rFonts w:eastAsia="Times New Roman" w:cs="Times New Roman"/>
          <w:i/>
          <w:szCs w:val="24"/>
          <w:lang w:eastAsia="en-AU"/>
        </w:rPr>
        <w:t>J</w:t>
      </w:r>
      <w:r w:rsidR="005539AC">
        <w:rPr>
          <w:rFonts w:eastAsia="Times New Roman" w:cs="Times New Roman"/>
          <w:i/>
          <w:szCs w:val="24"/>
          <w:lang w:eastAsia="en-AU"/>
        </w:rPr>
        <w:t xml:space="preserve"> </w:t>
      </w:r>
      <w:r w:rsidR="005539AC" w:rsidRPr="005539AC">
        <w:rPr>
          <w:rFonts w:eastAsia="Times New Roman" w:cs="Times New Roman"/>
          <w:szCs w:val="24"/>
          <w:lang w:eastAsia="en-AU"/>
        </w:rPr>
        <w:t xml:space="preserve">= </w:t>
      </w:r>
      <w:r w:rsidR="005539AC">
        <w:rPr>
          <w:rFonts w:eastAsia="Times New Roman" w:cs="Times New Roman"/>
          <w:szCs w:val="24"/>
          <w:lang w:eastAsia="en-AU"/>
        </w:rPr>
        <w:t>5</w:t>
      </w:r>
      <w:r w:rsidR="005539AC" w:rsidRPr="005539AC">
        <w:rPr>
          <w:rFonts w:eastAsia="Times New Roman" w:cs="Times New Roman"/>
          <w:szCs w:val="24"/>
          <w:lang w:eastAsia="en-AU"/>
        </w:rPr>
        <w:t>.8 Hz</w:t>
      </w:r>
      <w:r w:rsidR="005539AC">
        <w:rPr>
          <w:rFonts w:eastAsia="Times New Roman" w:cs="Times New Roman"/>
          <w:szCs w:val="24"/>
          <w:lang w:eastAsia="en-AU"/>
        </w:rPr>
        <w:t>,</w:t>
      </w:r>
      <w:r w:rsidR="005539AC" w:rsidRPr="005539AC">
        <w:rPr>
          <w:rFonts w:cs="Times New Roman"/>
          <w:color w:val="000000"/>
          <w:szCs w:val="24"/>
          <w:lang w:bidi="th-TH"/>
        </w:rPr>
        <w:t xml:space="preserve"> 2H</w:t>
      </w:r>
      <w:r w:rsidR="005539AC">
        <w:rPr>
          <w:color w:val="000000"/>
          <w:lang w:bidi="th-TH"/>
        </w:rPr>
        <w:t>),</w:t>
      </w:r>
      <w:r w:rsidR="005539AC" w:rsidRPr="005539AC">
        <w:rPr>
          <w:color w:val="000000"/>
          <w:lang w:bidi="th-TH"/>
        </w:rPr>
        <w:t xml:space="preserve"> </w:t>
      </w:r>
      <w:r w:rsidR="005539AC">
        <w:rPr>
          <w:color w:val="000000"/>
          <w:lang w:bidi="th-TH"/>
        </w:rPr>
        <w:t xml:space="preserve">3.32 </w:t>
      </w:r>
      <w:r w:rsidR="005539AC" w:rsidRPr="00556FBA">
        <w:rPr>
          <w:color w:val="000000"/>
          <w:lang w:bidi="th-TH"/>
        </w:rPr>
        <w:t>(</w:t>
      </w:r>
      <w:r w:rsidR="005539AC">
        <w:rPr>
          <w:color w:val="000000"/>
          <w:lang w:bidi="th-TH"/>
        </w:rPr>
        <w:t>t</w:t>
      </w:r>
      <w:r w:rsidR="005539AC" w:rsidRPr="005539AC">
        <w:rPr>
          <w:rFonts w:cs="Times New Roman"/>
          <w:color w:val="000000"/>
          <w:szCs w:val="24"/>
          <w:lang w:bidi="th-TH"/>
        </w:rPr>
        <w:t>,</w:t>
      </w:r>
      <w:r w:rsidR="005539AC" w:rsidRPr="005539AC">
        <w:rPr>
          <w:rFonts w:cs="Times New Roman"/>
          <w:szCs w:val="24"/>
        </w:rPr>
        <w:t xml:space="preserve"> </w:t>
      </w:r>
      <w:r w:rsidR="005539AC" w:rsidRPr="005539AC">
        <w:rPr>
          <w:rFonts w:eastAsia="Times New Roman" w:cs="Times New Roman"/>
          <w:i/>
          <w:szCs w:val="24"/>
          <w:lang w:eastAsia="en-AU"/>
        </w:rPr>
        <w:t>J</w:t>
      </w:r>
      <w:r w:rsidR="005539AC">
        <w:rPr>
          <w:rFonts w:eastAsia="Times New Roman" w:cs="Times New Roman"/>
          <w:i/>
          <w:szCs w:val="24"/>
          <w:lang w:eastAsia="en-AU"/>
        </w:rPr>
        <w:t xml:space="preserve"> </w:t>
      </w:r>
      <w:r w:rsidR="005539AC" w:rsidRPr="005539AC">
        <w:rPr>
          <w:rFonts w:eastAsia="Times New Roman" w:cs="Times New Roman"/>
          <w:szCs w:val="24"/>
          <w:lang w:eastAsia="en-AU"/>
        </w:rPr>
        <w:t xml:space="preserve">= </w:t>
      </w:r>
      <w:r w:rsidR="005539AC">
        <w:rPr>
          <w:rFonts w:eastAsia="Times New Roman" w:cs="Times New Roman"/>
          <w:szCs w:val="24"/>
          <w:lang w:eastAsia="en-AU"/>
        </w:rPr>
        <w:t>8</w:t>
      </w:r>
      <w:r w:rsidR="005539AC" w:rsidRPr="005539AC">
        <w:rPr>
          <w:rFonts w:eastAsia="Times New Roman" w:cs="Times New Roman"/>
          <w:szCs w:val="24"/>
          <w:lang w:eastAsia="en-AU"/>
        </w:rPr>
        <w:t>.8 Hz</w:t>
      </w:r>
      <w:r w:rsidR="005539AC">
        <w:rPr>
          <w:rFonts w:eastAsia="Times New Roman" w:cs="Times New Roman"/>
          <w:szCs w:val="24"/>
          <w:lang w:eastAsia="en-AU"/>
        </w:rPr>
        <w:t>,</w:t>
      </w:r>
      <w:r w:rsidR="005539AC" w:rsidRPr="005539AC">
        <w:rPr>
          <w:rFonts w:cs="Times New Roman"/>
          <w:color w:val="000000"/>
          <w:szCs w:val="24"/>
          <w:lang w:bidi="th-TH"/>
        </w:rPr>
        <w:t xml:space="preserve"> 2H</w:t>
      </w:r>
      <w:r w:rsidR="005539AC">
        <w:rPr>
          <w:color w:val="000000"/>
          <w:lang w:bidi="th-TH"/>
        </w:rPr>
        <w:t>),</w:t>
      </w:r>
      <w:r w:rsidR="005539AC" w:rsidRPr="005539AC">
        <w:rPr>
          <w:color w:val="000000"/>
          <w:lang w:bidi="th-TH"/>
        </w:rPr>
        <w:t xml:space="preserve"> </w:t>
      </w:r>
      <w:r w:rsidR="005539AC">
        <w:rPr>
          <w:color w:val="000000"/>
          <w:lang w:bidi="th-TH"/>
        </w:rPr>
        <w:t xml:space="preserve">3.25 </w:t>
      </w:r>
      <w:r w:rsidR="005539AC" w:rsidRPr="00556FBA">
        <w:rPr>
          <w:color w:val="000000"/>
          <w:lang w:bidi="th-TH"/>
        </w:rPr>
        <w:t>(</w:t>
      </w:r>
      <w:r w:rsidR="005539AC">
        <w:rPr>
          <w:color w:val="000000"/>
          <w:lang w:bidi="th-TH"/>
        </w:rPr>
        <w:t>t</w:t>
      </w:r>
      <w:r w:rsidR="005539AC" w:rsidRPr="005539AC">
        <w:rPr>
          <w:rFonts w:cs="Times New Roman"/>
          <w:color w:val="000000"/>
          <w:szCs w:val="24"/>
          <w:lang w:bidi="th-TH"/>
        </w:rPr>
        <w:t>,</w:t>
      </w:r>
      <w:r w:rsidR="005539AC" w:rsidRPr="005539AC">
        <w:rPr>
          <w:rFonts w:cs="Times New Roman"/>
          <w:szCs w:val="24"/>
        </w:rPr>
        <w:t xml:space="preserve"> </w:t>
      </w:r>
      <w:r w:rsidR="005539AC" w:rsidRPr="005539AC">
        <w:rPr>
          <w:rFonts w:eastAsia="Times New Roman" w:cs="Times New Roman"/>
          <w:i/>
          <w:szCs w:val="24"/>
          <w:lang w:eastAsia="en-AU"/>
        </w:rPr>
        <w:t>J</w:t>
      </w:r>
      <w:r w:rsidR="005539AC">
        <w:rPr>
          <w:rFonts w:eastAsia="Times New Roman" w:cs="Times New Roman"/>
          <w:i/>
          <w:szCs w:val="24"/>
          <w:lang w:eastAsia="en-AU"/>
        </w:rPr>
        <w:t xml:space="preserve"> </w:t>
      </w:r>
      <w:r w:rsidR="005539AC" w:rsidRPr="005539AC">
        <w:rPr>
          <w:rFonts w:eastAsia="Times New Roman" w:cs="Times New Roman"/>
          <w:szCs w:val="24"/>
          <w:lang w:eastAsia="en-AU"/>
        </w:rPr>
        <w:t xml:space="preserve">= </w:t>
      </w:r>
      <w:r w:rsidR="005539AC">
        <w:rPr>
          <w:rFonts w:eastAsia="Times New Roman" w:cs="Times New Roman"/>
          <w:szCs w:val="24"/>
          <w:lang w:eastAsia="en-AU"/>
        </w:rPr>
        <w:t>8.0</w:t>
      </w:r>
      <w:r w:rsidR="005539AC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5539AC">
        <w:rPr>
          <w:rFonts w:eastAsia="Times New Roman" w:cs="Times New Roman"/>
          <w:szCs w:val="24"/>
          <w:lang w:eastAsia="en-AU"/>
        </w:rPr>
        <w:t>,</w:t>
      </w:r>
      <w:r w:rsidR="005539AC" w:rsidRPr="005539AC">
        <w:rPr>
          <w:rFonts w:cs="Times New Roman"/>
          <w:color w:val="000000"/>
          <w:szCs w:val="24"/>
          <w:lang w:bidi="th-TH"/>
        </w:rPr>
        <w:t xml:space="preserve"> 2H</w:t>
      </w:r>
      <w:r w:rsidR="005539AC">
        <w:rPr>
          <w:color w:val="000000"/>
          <w:lang w:bidi="th-TH"/>
        </w:rPr>
        <w:t>),</w:t>
      </w:r>
      <w:r w:rsidR="005539AC" w:rsidRPr="005539AC">
        <w:rPr>
          <w:color w:val="000000"/>
          <w:lang w:bidi="th-TH"/>
        </w:rPr>
        <w:t xml:space="preserve"> </w:t>
      </w:r>
      <w:r w:rsidR="005539AC">
        <w:rPr>
          <w:color w:val="000000"/>
          <w:lang w:bidi="th-TH"/>
        </w:rPr>
        <w:t xml:space="preserve">2.95 </w:t>
      </w:r>
      <w:r w:rsidR="005539AC" w:rsidRPr="00556FBA">
        <w:rPr>
          <w:color w:val="000000"/>
          <w:lang w:bidi="th-TH"/>
        </w:rPr>
        <w:t>(</w:t>
      </w:r>
      <w:r w:rsidR="005539AC">
        <w:rPr>
          <w:color w:val="000000"/>
          <w:lang w:bidi="th-TH"/>
        </w:rPr>
        <w:t>t</w:t>
      </w:r>
      <w:r w:rsidR="005539AC" w:rsidRPr="005539AC">
        <w:rPr>
          <w:rFonts w:cs="Times New Roman"/>
          <w:color w:val="000000"/>
          <w:szCs w:val="24"/>
          <w:lang w:bidi="th-TH"/>
        </w:rPr>
        <w:t>,</w:t>
      </w:r>
      <w:r w:rsidR="005539AC" w:rsidRPr="005539AC">
        <w:rPr>
          <w:rFonts w:cs="Times New Roman"/>
          <w:szCs w:val="24"/>
        </w:rPr>
        <w:t xml:space="preserve"> </w:t>
      </w:r>
      <w:r w:rsidR="005539AC" w:rsidRPr="005539AC">
        <w:rPr>
          <w:rFonts w:eastAsia="Times New Roman" w:cs="Times New Roman"/>
          <w:i/>
          <w:szCs w:val="24"/>
          <w:lang w:eastAsia="en-AU"/>
        </w:rPr>
        <w:t>J</w:t>
      </w:r>
      <w:r w:rsidR="005539AC">
        <w:rPr>
          <w:rFonts w:eastAsia="Times New Roman" w:cs="Times New Roman"/>
          <w:i/>
          <w:szCs w:val="24"/>
          <w:lang w:eastAsia="en-AU"/>
        </w:rPr>
        <w:t xml:space="preserve"> </w:t>
      </w:r>
      <w:r w:rsidR="005539AC" w:rsidRPr="005539AC">
        <w:rPr>
          <w:rFonts w:eastAsia="Times New Roman" w:cs="Times New Roman"/>
          <w:szCs w:val="24"/>
          <w:lang w:eastAsia="en-AU"/>
        </w:rPr>
        <w:t xml:space="preserve">= </w:t>
      </w:r>
      <w:r w:rsidR="005539AC">
        <w:rPr>
          <w:rFonts w:eastAsia="Times New Roman" w:cs="Times New Roman"/>
          <w:szCs w:val="24"/>
          <w:lang w:eastAsia="en-AU"/>
        </w:rPr>
        <w:t>8.0</w:t>
      </w:r>
      <w:r w:rsidR="005539AC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5539AC">
        <w:rPr>
          <w:rFonts w:eastAsia="Times New Roman" w:cs="Times New Roman"/>
          <w:szCs w:val="24"/>
          <w:lang w:eastAsia="en-AU"/>
        </w:rPr>
        <w:t>,</w:t>
      </w:r>
      <w:r w:rsidR="005539AC" w:rsidRPr="005539AC">
        <w:rPr>
          <w:rFonts w:cs="Times New Roman"/>
          <w:color w:val="000000"/>
          <w:szCs w:val="24"/>
          <w:lang w:bidi="th-TH"/>
        </w:rPr>
        <w:t xml:space="preserve"> 2H</w:t>
      </w:r>
      <w:r w:rsidR="005539AC">
        <w:rPr>
          <w:color w:val="000000"/>
          <w:lang w:bidi="th-TH"/>
        </w:rPr>
        <w:t>),</w:t>
      </w:r>
      <w:r w:rsidR="005539AC" w:rsidRPr="005539AC">
        <w:rPr>
          <w:color w:val="000000"/>
          <w:lang w:bidi="th-TH"/>
        </w:rPr>
        <w:t xml:space="preserve"> </w:t>
      </w:r>
      <w:r w:rsidR="005539AC">
        <w:rPr>
          <w:color w:val="000000"/>
          <w:lang w:bidi="th-TH"/>
        </w:rPr>
        <w:t xml:space="preserve">2.82 </w:t>
      </w:r>
      <w:r w:rsidR="005539AC" w:rsidRPr="00556FBA">
        <w:rPr>
          <w:color w:val="000000"/>
          <w:lang w:bidi="th-TH"/>
        </w:rPr>
        <w:t>(</w:t>
      </w:r>
      <w:r w:rsidR="005539AC">
        <w:rPr>
          <w:color w:val="000000"/>
          <w:lang w:bidi="th-TH"/>
        </w:rPr>
        <w:t>s</w:t>
      </w:r>
      <w:r w:rsidR="005539AC" w:rsidRPr="00556FBA">
        <w:rPr>
          <w:color w:val="000000"/>
          <w:lang w:bidi="th-TH"/>
        </w:rPr>
        <w:t xml:space="preserve">, </w:t>
      </w:r>
      <w:r w:rsidR="005539AC">
        <w:rPr>
          <w:color w:val="000000"/>
          <w:lang w:bidi="th-TH"/>
        </w:rPr>
        <w:t>6H</w:t>
      </w:r>
      <w:r w:rsidR="002D12AB">
        <w:rPr>
          <w:color w:val="000000"/>
          <w:lang w:bidi="th-TH"/>
        </w:rPr>
        <w:t>, NMe</w:t>
      </w:r>
      <w:r w:rsidR="005539AC">
        <w:rPr>
          <w:color w:val="000000"/>
          <w:lang w:bidi="th-TH"/>
        </w:rPr>
        <w:t>),</w:t>
      </w:r>
      <w:r w:rsidR="005539AC" w:rsidRPr="005539AC">
        <w:rPr>
          <w:color w:val="000000"/>
          <w:lang w:bidi="th-TH"/>
        </w:rPr>
        <w:t xml:space="preserve"> </w:t>
      </w:r>
      <w:r w:rsidR="005539AC">
        <w:rPr>
          <w:color w:val="000000"/>
          <w:lang w:bidi="th-TH"/>
        </w:rPr>
        <w:t xml:space="preserve">2.78 </w:t>
      </w:r>
      <w:r w:rsidR="005539AC" w:rsidRPr="00556FBA">
        <w:rPr>
          <w:color w:val="000000"/>
          <w:lang w:bidi="th-TH"/>
        </w:rPr>
        <w:t>(</w:t>
      </w:r>
      <w:r w:rsidR="002D12AB">
        <w:rPr>
          <w:color w:val="000000"/>
          <w:lang w:bidi="th-TH"/>
        </w:rPr>
        <w:t>s</w:t>
      </w:r>
      <w:r w:rsidR="002D12AB" w:rsidRPr="00556FBA">
        <w:rPr>
          <w:color w:val="000000"/>
          <w:lang w:bidi="th-TH"/>
        </w:rPr>
        <w:t xml:space="preserve">, </w:t>
      </w:r>
      <w:r w:rsidR="002D12AB">
        <w:rPr>
          <w:color w:val="000000"/>
          <w:lang w:bidi="th-TH"/>
        </w:rPr>
        <w:t>6H, NMe</w:t>
      </w:r>
      <w:r w:rsidR="005539AC">
        <w:rPr>
          <w:color w:val="000000"/>
          <w:lang w:bidi="th-TH"/>
        </w:rPr>
        <w:t>),</w:t>
      </w:r>
      <w:r w:rsidR="005539AC" w:rsidRPr="005539AC">
        <w:rPr>
          <w:color w:val="000000"/>
          <w:lang w:bidi="th-TH"/>
        </w:rPr>
        <w:t xml:space="preserve"> </w:t>
      </w:r>
      <w:r w:rsidR="005539AC">
        <w:rPr>
          <w:color w:val="000000"/>
          <w:lang w:bidi="th-TH"/>
        </w:rPr>
        <w:t xml:space="preserve">2.18 </w:t>
      </w:r>
      <w:r w:rsidR="005539AC" w:rsidRPr="00556FBA">
        <w:rPr>
          <w:color w:val="000000"/>
          <w:lang w:bidi="th-TH"/>
        </w:rPr>
        <w:t>(</w:t>
      </w:r>
      <w:r w:rsidR="00076DAE">
        <w:rPr>
          <w:color w:val="000000"/>
          <w:lang w:bidi="th-TH"/>
        </w:rPr>
        <w:t>m</w:t>
      </w:r>
      <w:r w:rsidR="00076DAE">
        <w:rPr>
          <w:rFonts w:cs="Times New Roman"/>
          <w:color w:val="000000"/>
          <w:szCs w:val="24"/>
          <w:lang w:bidi="th-TH"/>
        </w:rPr>
        <w:t xml:space="preserve">, </w:t>
      </w:r>
      <w:r w:rsidR="005539AC" w:rsidRPr="005539AC">
        <w:rPr>
          <w:rFonts w:cs="Times New Roman"/>
          <w:color w:val="000000"/>
          <w:szCs w:val="24"/>
          <w:lang w:bidi="th-TH"/>
        </w:rPr>
        <w:t>2H</w:t>
      </w:r>
      <w:r w:rsidR="005539AC">
        <w:rPr>
          <w:color w:val="000000"/>
          <w:lang w:bidi="th-TH"/>
        </w:rPr>
        <w:t>)</w:t>
      </w:r>
      <w:r w:rsidR="00E74FCB" w:rsidRPr="00556FBA">
        <w:t xml:space="preserve">. </w:t>
      </w:r>
      <w:r w:rsidR="00E74FCB" w:rsidRPr="00556FBA">
        <w:rPr>
          <w:vertAlign w:val="superscript"/>
        </w:rPr>
        <w:t>13</w:t>
      </w:r>
      <w:r w:rsidR="00E74FCB" w:rsidRPr="00556FBA">
        <w:t>C NMR</w:t>
      </w:r>
      <w:r w:rsidR="002D12AB">
        <w:t xml:space="preserve"> </w:t>
      </w:r>
      <w:r w:rsidR="002D12AB" w:rsidRPr="00556FBA">
        <w:rPr>
          <w:color w:val="000000"/>
          <w:lang w:bidi="th-TH"/>
        </w:rPr>
        <w:t>δ</w:t>
      </w:r>
      <w:r w:rsidR="00FC69B4">
        <w:rPr>
          <w:color w:val="000000"/>
          <w:lang w:bidi="th-TH"/>
        </w:rPr>
        <w:t>=</w:t>
      </w:r>
      <w:r w:rsidR="002D12AB" w:rsidRPr="00556FBA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151.3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137.3,</w:t>
      </w:r>
      <w:r w:rsidR="002D12AB" w:rsidRPr="00556FBA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133.7 (2C</w:t>
      </w:r>
      <w:r w:rsidR="00FC69B4">
        <w:rPr>
          <w:color w:val="000000"/>
          <w:lang w:bidi="th-TH"/>
        </w:rPr>
        <w:t>)</w:t>
      </w:r>
      <w:r w:rsidR="002D12AB">
        <w:rPr>
          <w:color w:val="000000"/>
          <w:lang w:bidi="th-TH"/>
        </w:rPr>
        <w:t>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117.9 (2C)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70.7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57.3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54.6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42.8 (4C),</w:t>
      </w:r>
      <w:r w:rsidR="002D12AB" w:rsidRPr="00556FBA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28.8,</w:t>
      </w:r>
      <w:r w:rsidR="002D12AB" w:rsidRPr="002D12AB">
        <w:rPr>
          <w:color w:val="000000"/>
          <w:lang w:bidi="th-TH"/>
        </w:rPr>
        <w:t xml:space="preserve"> </w:t>
      </w:r>
      <w:r w:rsidR="002D12AB">
        <w:rPr>
          <w:color w:val="000000"/>
          <w:lang w:bidi="th-TH"/>
        </w:rPr>
        <w:t>25.3</w:t>
      </w:r>
      <w:r w:rsidR="00E74FCB" w:rsidRPr="00556FBA">
        <w:t xml:space="preserve">.  </w:t>
      </w:r>
    </w:p>
    <w:p w14:paraId="0982E69F" w14:textId="77777777" w:rsidR="00FC69B4" w:rsidRDefault="00FC69B4" w:rsidP="005539AC">
      <w:pPr>
        <w:spacing w:line="240" w:lineRule="auto"/>
      </w:pPr>
    </w:p>
    <w:p w14:paraId="7DD6208C" w14:textId="27F9848B" w:rsidR="00FC69B4" w:rsidRPr="00E74FCB" w:rsidRDefault="002B12B4" w:rsidP="00FC69B4">
      <w:pPr>
        <w:spacing w:line="240" w:lineRule="auto"/>
        <w:rPr>
          <w:b/>
        </w:rPr>
      </w:pPr>
      <w:r>
        <w:rPr>
          <w:b/>
        </w:rPr>
        <w:t>Aplysamine</w:t>
      </w:r>
      <w:r w:rsidR="007D5178">
        <w:rPr>
          <w:b/>
        </w:rPr>
        <w:t>-</w:t>
      </w:r>
      <w:r w:rsidR="00FC69B4">
        <w:rPr>
          <w:b/>
        </w:rPr>
        <w:t>2</w:t>
      </w:r>
      <w:r w:rsidR="004D1875">
        <w:rPr>
          <w:b/>
        </w:rPr>
        <w:t xml:space="preserve"> (2)</w:t>
      </w:r>
    </w:p>
    <w:p w14:paraId="721409CA" w14:textId="4E81BCC6" w:rsidR="002B12B4" w:rsidRDefault="002B12B4" w:rsidP="002B12B4">
      <w:pPr>
        <w:spacing w:line="240" w:lineRule="auto"/>
        <w:jc w:val="center"/>
      </w:pPr>
      <w:r>
        <w:object w:dxaOrig="3034" w:dyaOrig="873" w14:anchorId="10029A03">
          <v:shape id="_x0000_i1026" type="#_x0000_t75" style="width:189.5pt;height:54.5pt" o:ole="">
            <v:imagedata r:id="rId9" o:title=""/>
          </v:shape>
          <o:OLEObject Type="Embed" ProgID="ChemDraw.Document.6.0" ShapeID="_x0000_i1026" DrawAspect="Content" ObjectID="_1593259433" r:id="rId10"/>
        </w:object>
      </w:r>
    </w:p>
    <w:p w14:paraId="1AABA34E" w14:textId="07AF7B26" w:rsidR="00FC69B4" w:rsidRDefault="00FC69B4" w:rsidP="005539AC">
      <w:pPr>
        <w:spacing w:line="240" w:lineRule="auto"/>
      </w:pPr>
      <w:r>
        <w:t xml:space="preserve">A </w:t>
      </w:r>
      <w:r w:rsidR="006506A9">
        <w:t xml:space="preserve">dark </w:t>
      </w:r>
      <w:r>
        <w:t xml:space="preserve">yellow </w:t>
      </w:r>
      <w:r w:rsidR="002B12B4">
        <w:t xml:space="preserve">amorphous </w:t>
      </w:r>
      <w:r>
        <w:t xml:space="preserve">solid; </w:t>
      </w:r>
      <w:r w:rsidRPr="00556FBA">
        <w:t>The (</w:t>
      </w:r>
      <w:r>
        <w:t>+)</w:t>
      </w:r>
      <w:r w:rsidRPr="00556FBA">
        <w:t xml:space="preserve">HRESIMS observed </w:t>
      </w:r>
      <w:r w:rsidRPr="00556FBA">
        <w:rPr>
          <w:i/>
        </w:rPr>
        <w:t>m/z</w:t>
      </w:r>
      <w:r w:rsidRPr="00556FBA">
        <w:t xml:space="preserve"> </w:t>
      </w:r>
      <w:r>
        <w:t>649.96</w:t>
      </w:r>
      <w:r w:rsidR="001E50AF">
        <w:t>49</w:t>
      </w:r>
      <w:r w:rsidRPr="00556FBA">
        <w:t xml:space="preserve"> [M</w:t>
      </w:r>
      <w:r>
        <w:t>+</w:t>
      </w:r>
      <w:r w:rsidRPr="00556FBA">
        <w:t>H]</w:t>
      </w:r>
      <w:r>
        <w:rPr>
          <w:vertAlign w:val="superscript"/>
        </w:rPr>
        <w:t>+</w:t>
      </w:r>
      <w:r w:rsidRPr="00556FBA">
        <w:rPr>
          <w:vertAlign w:val="superscript"/>
        </w:rPr>
        <w:t xml:space="preserve"> </w:t>
      </w:r>
      <w:r w:rsidRPr="00556FBA">
        <w:t>indicating a molecular formula C</w:t>
      </w:r>
      <w:r>
        <w:rPr>
          <w:vertAlign w:val="subscript"/>
        </w:rPr>
        <w:t>23</w:t>
      </w:r>
      <w:r w:rsidRPr="00556FBA">
        <w:t>H</w:t>
      </w:r>
      <w:r>
        <w:rPr>
          <w:vertAlign w:val="subscript"/>
        </w:rPr>
        <w:t>28</w:t>
      </w:r>
      <w:r w:rsidRPr="00556FBA">
        <w:t>Br</w:t>
      </w:r>
      <w:r>
        <w:rPr>
          <w:vertAlign w:val="subscript"/>
        </w:rPr>
        <w:t>3</w:t>
      </w:r>
      <w:r>
        <w:t>N</w:t>
      </w:r>
      <w:r>
        <w:rPr>
          <w:vertAlign w:val="subscript"/>
        </w:rPr>
        <w:t>3</w:t>
      </w:r>
      <w:r w:rsidRPr="00556FBA">
        <w:t>O</w:t>
      </w:r>
      <w:r>
        <w:rPr>
          <w:vertAlign w:val="subscript"/>
        </w:rPr>
        <w:t>4</w:t>
      </w:r>
      <w:r w:rsidRPr="00556FBA">
        <w:rPr>
          <w:vertAlign w:val="subscript"/>
        </w:rPr>
        <w:t xml:space="preserve"> </w:t>
      </w:r>
      <w:r w:rsidRPr="00556FBA">
        <w:t>(calcd C</w:t>
      </w:r>
      <w:r>
        <w:rPr>
          <w:vertAlign w:val="subscript"/>
        </w:rPr>
        <w:t>23</w:t>
      </w:r>
      <w:r w:rsidRPr="00556FBA">
        <w:t>H</w:t>
      </w:r>
      <w:r>
        <w:rPr>
          <w:vertAlign w:val="subscript"/>
        </w:rPr>
        <w:t>2</w:t>
      </w:r>
      <w:r w:rsidR="001E50AF">
        <w:rPr>
          <w:vertAlign w:val="subscript"/>
        </w:rPr>
        <w:t>8</w:t>
      </w:r>
      <w:r w:rsidRPr="00556FBA">
        <w:t>Br</w:t>
      </w:r>
      <w:r>
        <w:rPr>
          <w:vertAlign w:val="subscript"/>
        </w:rPr>
        <w:t>3</w:t>
      </w:r>
      <w:r>
        <w:t>N</w:t>
      </w:r>
      <w:r>
        <w:rPr>
          <w:vertAlign w:val="subscript"/>
        </w:rPr>
        <w:t>3</w:t>
      </w:r>
      <w:r w:rsidRPr="00556FBA">
        <w:t>O</w:t>
      </w:r>
      <w:r>
        <w:rPr>
          <w:vertAlign w:val="subscript"/>
        </w:rPr>
        <w:t>4</w:t>
      </w:r>
      <w:r w:rsidR="001E50AF">
        <w:rPr>
          <w:rFonts w:cs="Times New Roman"/>
        </w:rPr>
        <w:t>•</w:t>
      </w:r>
      <w:r w:rsidR="001E50AF">
        <w:t>H</w:t>
      </w:r>
      <w:r>
        <w:rPr>
          <w:vertAlign w:val="superscript"/>
        </w:rPr>
        <w:t>+</w:t>
      </w:r>
      <w:r w:rsidRPr="00556FBA">
        <w:t xml:space="preserve"> </w:t>
      </w:r>
      <w:r w:rsidRPr="00556FBA">
        <w:rPr>
          <w:i/>
        </w:rPr>
        <w:t>m/z</w:t>
      </w:r>
      <w:r w:rsidRPr="00556FBA">
        <w:t xml:space="preserve"> </w:t>
      </w:r>
      <w:r>
        <w:t>649.96</w:t>
      </w:r>
      <w:r w:rsidR="001E50AF">
        <w:t>88</w:t>
      </w:r>
      <w:r w:rsidRPr="00556FBA">
        <w:t>).</w:t>
      </w:r>
      <w:r>
        <w:t xml:space="preserve"> </w:t>
      </w:r>
      <w:r>
        <w:rPr>
          <w:vertAlign w:val="superscript"/>
        </w:rPr>
        <w:t>1</w:t>
      </w:r>
      <w:r>
        <w:t>H NMR (d</w:t>
      </w:r>
      <w:r>
        <w:rPr>
          <w:vertAlign w:val="subscript"/>
        </w:rPr>
        <w:t xml:space="preserve">6 </w:t>
      </w:r>
      <w:r>
        <w:t>DMSO, 500MHz)</w:t>
      </w:r>
      <w:r w:rsidRPr="00E74FCB">
        <w:rPr>
          <w:vertAlign w:val="superscript"/>
        </w:rPr>
        <w:t xml:space="preserve"> </w:t>
      </w:r>
      <w:r>
        <w:rPr>
          <w:color w:val="000000"/>
          <w:lang w:bidi="th-TH"/>
        </w:rPr>
        <w:t xml:space="preserve">δ= 11.88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 w:rsidRPr="00556FBA">
        <w:rPr>
          <w:color w:val="000000"/>
          <w:lang w:bidi="th-TH"/>
        </w:rPr>
        <w:t xml:space="preserve">, </w:t>
      </w:r>
      <w:r>
        <w:rPr>
          <w:color w:val="000000"/>
          <w:lang w:bidi="th-TH"/>
        </w:rPr>
        <w:t xml:space="preserve">1H, OH), 8.04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>
        <w:rPr>
          <w:rFonts w:eastAsia="Times New Roman" w:cs="Times New Roman"/>
          <w:szCs w:val="24"/>
          <w:lang w:eastAsia="en-AU"/>
        </w:rPr>
        <w:t>5.</w:t>
      </w:r>
      <w:r w:rsidRPr="005539AC">
        <w:rPr>
          <w:rFonts w:eastAsia="Times New Roman" w:cs="Times New Roman"/>
          <w:szCs w:val="24"/>
          <w:lang w:eastAsia="en-AU"/>
        </w:rPr>
        <w:t>8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>
        <w:rPr>
          <w:rFonts w:cs="Times New Roman"/>
          <w:color w:val="000000"/>
          <w:szCs w:val="24"/>
          <w:lang w:bidi="th-TH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 w:rsidR="00A17312">
        <w:rPr>
          <w:rFonts w:cs="Times New Roman"/>
          <w:color w:val="000000"/>
          <w:szCs w:val="24"/>
          <w:lang w:bidi="th-TH"/>
        </w:rPr>
        <w:t>, NH</w:t>
      </w:r>
      <w:r>
        <w:rPr>
          <w:color w:val="000000"/>
          <w:lang w:bidi="th-TH"/>
        </w:rPr>
        <w:t>),</w:t>
      </w:r>
      <w:r w:rsidRPr="00FC69B4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7.</w:t>
      </w:r>
      <w:r w:rsidR="00A17312">
        <w:rPr>
          <w:color w:val="000000"/>
          <w:lang w:bidi="th-TH"/>
        </w:rPr>
        <w:t>48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 w:rsidRPr="00556FBA">
        <w:rPr>
          <w:color w:val="000000"/>
          <w:lang w:bidi="th-TH"/>
        </w:rPr>
        <w:t xml:space="preserve">, </w:t>
      </w:r>
      <w:r>
        <w:rPr>
          <w:color w:val="000000"/>
          <w:lang w:bidi="th-TH"/>
        </w:rPr>
        <w:t>2H), 7.</w:t>
      </w:r>
      <w:r w:rsidR="00A17312">
        <w:rPr>
          <w:color w:val="000000"/>
          <w:lang w:bidi="th-TH"/>
        </w:rPr>
        <w:t>37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A17312">
        <w:rPr>
          <w:color w:val="000000"/>
          <w:lang w:bidi="th-TH"/>
        </w:rPr>
        <w:t>d</w:t>
      </w:r>
      <w:r w:rsidR="00A17312" w:rsidRPr="005539AC">
        <w:rPr>
          <w:rFonts w:cs="Times New Roman"/>
          <w:color w:val="000000"/>
          <w:szCs w:val="24"/>
          <w:lang w:bidi="th-TH"/>
        </w:rPr>
        <w:t>,</w:t>
      </w:r>
      <w:r w:rsidR="00A17312" w:rsidRPr="005539AC">
        <w:rPr>
          <w:rFonts w:cs="Times New Roman"/>
          <w:szCs w:val="24"/>
        </w:rPr>
        <w:t xml:space="preserve"> </w:t>
      </w:r>
      <w:r w:rsidR="00A17312" w:rsidRPr="005539AC">
        <w:rPr>
          <w:rFonts w:eastAsia="Times New Roman" w:cs="Times New Roman"/>
          <w:i/>
          <w:szCs w:val="24"/>
          <w:lang w:eastAsia="en-AU"/>
        </w:rPr>
        <w:t>J</w:t>
      </w:r>
      <w:r w:rsidR="00A17312">
        <w:rPr>
          <w:rFonts w:eastAsia="Times New Roman" w:cs="Times New Roman"/>
          <w:i/>
          <w:szCs w:val="24"/>
          <w:lang w:eastAsia="en-AU"/>
        </w:rPr>
        <w:t xml:space="preserve"> </w:t>
      </w:r>
      <w:r w:rsidR="00A17312" w:rsidRPr="005539AC">
        <w:rPr>
          <w:rFonts w:eastAsia="Times New Roman" w:cs="Times New Roman"/>
          <w:szCs w:val="24"/>
          <w:lang w:eastAsia="en-AU"/>
        </w:rPr>
        <w:t xml:space="preserve">= </w:t>
      </w:r>
      <w:r w:rsidR="00A17312">
        <w:rPr>
          <w:rFonts w:eastAsia="Times New Roman" w:cs="Times New Roman"/>
          <w:szCs w:val="24"/>
          <w:lang w:eastAsia="en-AU"/>
        </w:rPr>
        <w:t>2.0</w:t>
      </w:r>
      <w:r w:rsidR="00A17312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A17312">
        <w:rPr>
          <w:rFonts w:eastAsia="Times New Roman" w:cs="Times New Roman"/>
          <w:szCs w:val="24"/>
          <w:lang w:eastAsia="en-AU"/>
        </w:rPr>
        <w:t>,</w:t>
      </w:r>
      <w:r w:rsidR="00A17312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A17312">
        <w:rPr>
          <w:rFonts w:cs="Times New Roman"/>
          <w:color w:val="000000"/>
          <w:szCs w:val="24"/>
          <w:lang w:bidi="th-TH"/>
        </w:rPr>
        <w:t>1</w:t>
      </w:r>
      <w:r w:rsidR="00A17312" w:rsidRPr="005539AC">
        <w:rPr>
          <w:rFonts w:cs="Times New Roman"/>
          <w:color w:val="000000"/>
          <w:szCs w:val="24"/>
          <w:lang w:bidi="th-TH"/>
        </w:rPr>
        <w:t>H</w:t>
      </w:r>
      <w:r>
        <w:rPr>
          <w:color w:val="000000"/>
          <w:lang w:bidi="th-TH"/>
        </w:rPr>
        <w:t>), 7.</w:t>
      </w:r>
      <w:r w:rsidR="00A17312">
        <w:rPr>
          <w:color w:val="000000"/>
          <w:lang w:bidi="th-TH"/>
        </w:rPr>
        <w:t>12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A17312">
        <w:rPr>
          <w:color w:val="000000"/>
          <w:lang w:bidi="th-TH"/>
        </w:rPr>
        <w:t>dd</w:t>
      </w:r>
      <w:r w:rsidR="00A17312" w:rsidRPr="005539AC">
        <w:rPr>
          <w:rFonts w:cs="Times New Roman"/>
          <w:color w:val="000000"/>
          <w:szCs w:val="24"/>
          <w:lang w:bidi="th-TH"/>
        </w:rPr>
        <w:t>,</w:t>
      </w:r>
      <w:r w:rsidR="00A17312" w:rsidRPr="005539AC">
        <w:rPr>
          <w:rFonts w:cs="Times New Roman"/>
          <w:szCs w:val="24"/>
        </w:rPr>
        <w:t xml:space="preserve"> </w:t>
      </w:r>
      <w:r w:rsidR="00A17312" w:rsidRPr="005539AC">
        <w:rPr>
          <w:rFonts w:eastAsia="Times New Roman" w:cs="Times New Roman"/>
          <w:i/>
          <w:szCs w:val="24"/>
          <w:lang w:eastAsia="en-AU"/>
        </w:rPr>
        <w:t>J</w:t>
      </w:r>
      <w:r w:rsidR="00A17312">
        <w:rPr>
          <w:rFonts w:eastAsia="Times New Roman" w:cs="Times New Roman"/>
          <w:i/>
          <w:szCs w:val="24"/>
          <w:lang w:eastAsia="en-AU"/>
        </w:rPr>
        <w:t xml:space="preserve"> </w:t>
      </w:r>
      <w:r w:rsidR="00A17312" w:rsidRPr="005539AC">
        <w:rPr>
          <w:rFonts w:eastAsia="Times New Roman" w:cs="Times New Roman"/>
          <w:szCs w:val="24"/>
          <w:lang w:eastAsia="en-AU"/>
        </w:rPr>
        <w:t xml:space="preserve">= </w:t>
      </w:r>
      <w:r w:rsidR="00A17312">
        <w:rPr>
          <w:rFonts w:eastAsia="Times New Roman" w:cs="Times New Roman"/>
          <w:szCs w:val="24"/>
          <w:lang w:eastAsia="en-AU"/>
        </w:rPr>
        <w:t>2.0, 8.4</w:t>
      </w:r>
      <w:r w:rsidR="00A17312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A17312">
        <w:rPr>
          <w:rFonts w:eastAsia="Times New Roman" w:cs="Times New Roman"/>
          <w:szCs w:val="24"/>
          <w:lang w:eastAsia="en-AU"/>
        </w:rPr>
        <w:t>,</w:t>
      </w:r>
      <w:r w:rsidR="00A17312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A17312">
        <w:rPr>
          <w:rFonts w:cs="Times New Roman"/>
          <w:color w:val="000000"/>
          <w:szCs w:val="24"/>
          <w:lang w:bidi="th-TH"/>
        </w:rPr>
        <w:t>1</w:t>
      </w:r>
      <w:r w:rsidR="00A17312" w:rsidRPr="005539AC">
        <w:rPr>
          <w:rFonts w:cs="Times New Roman"/>
          <w:color w:val="000000"/>
          <w:szCs w:val="24"/>
          <w:lang w:bidi="th-TH"/>
        </w:rPr>
        <w:t>H</w:t>
      </w:r>
      <w:r>
        <w:rPr>
          <w:color w:val="000000"/>
          <w:lang w:bidi="th-TH"/>
        </w:rPr>
        <w:t xml:space="preserve">), </w:t>
      </w:r>
      <w:r w:rsidR="00A17312">
        <w:rPr>
          <w:color w:val="000000"/>
          <w:lang w:bidi="th-TH"/>
        </w:rPr>
        <w:t>6.98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A17312">
        <w:rPr>
          <w:color w:val="000000"/>
          <w:lang w:bidi="th-TH"/>
        </w:rPr>
        <w:t>d</w:t>
      </w:r>
      <w:r w:rsidR="00A17312" w:rsidRPr="005539AC">
        <w:rPr>
          <w:rFonts w:cs="Times New Roman"/>
          <w:color w:val="000000"/>
          <w:szCs w:val="24"/>
          <w:lang w:bidi="th-TH"/>
        </w:rPr>
        <w:t>,</w:t>
      </w:r>
      <w:r w:rsidR="00A17312" w:rsidRPr="005539AC">
        <w:rPr>
          <w:rFonts w:cs="Times New Roman"/>
          <w:szCs w:val="24"/>
        </w:rPr>
        <w:t xml:space="preserve"> </w:t>
      </w:r>
      <w:r w:rsidR="00A17312" w:rsidRPr="005539AC">
        <w:rPr>
          <w:rFonts w:eastAsia="Times New Roman" w:cs="Times New Roman"/>
          <w:i/>
          <w:szCs w:val="24"/>
          <w:lang w:eastAsia="en-AU"/>
        </w:rPr>
        <w:t>J</w:t>
      </w:r>
      <w:r w:rsidR="00A17312">
        <w:rPr>
          <w:rFonts w:eastAsia="Times New Roman" w:cs="Times New Roman"/>
          <w:i/>
          <w:szCs w:val="24"/>
          <w:lang w:eastAsia="en-AU"/>
        </w:rPr>
        <w:t xml:space="preserve"> </w:t>
      </w:r>
      <w:r w:rsidR="00A17312">
        <w:rPr>
          <w:rFonts w:eastAsia="Times New Roman" w:cs="Times New Roman"/>
          <w:szCs w:val="24"/>
          <w:lang w:eastAsia="en-AU"/>
        </w:rPr>
        <w:t>= 8.5</w:t>
      </w:r>
      <w:r w:rsidR="00A17312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A17312">
        <w:rPr>
          <w:rFonts w:eastAsia="Times New Roman" w:cs="Times New Roman"/>
          <w:szCs w:val="24"/>
          <w:lang w:eastAsia="en-AU"/>
        </w:rPr>
        <w:t>,</w:t>
      </w:r>
      <w:r w:rsidR="00A17312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A17312">
        <w:rPr>
          <w:rFonts w:cs="Times New Roman"/>
          <w:color w:val="000000"/>
          <w:szCs w:val="24"/>
          <w:lang w:bidi="th-TH"/>
        </w:rPr>
        <w:t>1</w:t>
      </w:r>
      <w:r w:rsidR="00A17312" w:rsidRPr="005539AC">
        <w:rPr>
          <w:rFonts w:cs="Times New Roman"/>
          <w:color w:val="000000"/>
          <w:szCs w:val="24"/>
          <w:lang w:bidi="th-TH"/>
        </w:rPr>
        <w:t>H</w:t>
      </w:r>
      <w:r>
        <w:rPr>
          <w:color w:val="000000"/>
          <w:lang w:bidi="th-TH"/>
        </w:rPr>
        <w:t>),  3.9</w:t>
      </w:r>
      <w:r w:rsidR="00A17312">
        <w:rPr>
          <w:color w:val="000000"/>
          <w:lang w:bidi="th-TH"/>
        </w:rPr>
        <w:t>6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>
        <w:rPr>
          <w:rFonts w:eastAsia="Times New Roman" w:cs="Times New Roman"/>
          <w:szCs w:val="24"/>
          <w:lang w:eastAsia="en-AU"/>
        </w:rPr>
        <w:t>5</w:t>
      </w:r>
      <w:r w:rsidRPr="005539AC">
        <w:rPr>
          <w:rFonts w:eastAsia="Times New Roman" w:cs="Times New Roman"/>
          <w:szCs w:val="24"/>
          <w:lang w:eastAsia="en-AU"/>
        </w:rPr>
        <w:t>.8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 w:rsidR="00A17312">
        <w:rPr>
          <w:color w:val="000000"/>
          <w:lang w:bidi="th-TH"/>
        </w:rPr>
        <w:lastRenderedPageBreak/>
        <w:t xml:space="preserve">3.79 </w:t>
      </w:r>
      <w:r w:rsidR="00A17312" w:rsidRPr="00556FBA">
        <w:rPr>
          <w:color w:val="000000"/>
          <w:lang w:bidi="th-TH"/>
        </w:rPr>
        <w:t>(</w:t>
      </w:r>
      <w:r w:rsidR="00A17312">
        <w:rPr>
          <w:color w:val="000000"/>
          <w:lang w:bidi="th-TH"/>
        </w:rPr>
        <w:t>s</w:t>
      </w:r>
      <w:r w:rsidR="00A17312">
        <w:rPr>
          <w:rFonts w:eastAsia="Times New Roman" w:cs="Times New Roman"/>
          <w:szCs w:val="24"/>
          <w:lang w:eastAsia="en-AU"/>
        </w:rPr>
        <w:t>,</w:t>
      </w:r>
      <w:r w:rsidR="00A17312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A17312">
        <w:rPr>
          <w:rFonts w:cs="Times New Roman"/>
          <w:color w:val="000000"/>
          <w:szCs w:val="24"/>
          <w:lang w:bidi="th-TH"/>
        </w:rPr>
        <w:t>3</w:t>
      </w:r>
      <w:r w:rsidR="00A17312" w:rsidRPr="005539AC">
        <w:rPr>
          <w:rFonts w:cs="Times New Roman"/>
          <w:color w:val="000000"/>
          <w:szCs w:val="24"/>
          <w:lang w:bidi="th-TH"/>
        </w:rPr>
        <w:t>H</w:t>
      </w:r>
      <w:r w:rsidR="00A17312">
        <w:rPr>
          <w:rFonts w:cs="Times New Roman"/>
          <w:color w:val="000000"/>
          <w:szCs w:val="24"/>
          <w:lang w:bidi="th-TH"/>
        </w:rPr>
        <w:t>, OMe</w:t>
      </w:r>
      <w:r w:rsidR="00A17312">
        <w:rPr>
          <w:color w:val="000000"/>
          <w:lang w:bidi="th-TH"/>
        </w:rPr>
        <w:t>), 3.</w:t>
      </w:r>
      <w:r w:rsidR="003C2C2E">
        <w:rPr>
          <w:color w:val="000000"/>
          <w:lang w:bidi="th-TH"/>
        </w:rPr>
        <w:t>71</w:t>
      </w:r>
      <w:r w:rsidR="00A17312">
        <w:rPr>
          <w:color w:val="000000"/>
          <w:lang w:bidi="th-TH"/>
        </w:rPr>
        <w:t xml:space="preserve"> </w:t>
      </w:r>
      <w:r w:rsidR="00A17312" w:rsidRPr="00556FBA">
        <w:rPr>
          <w:color w:val="000000"/>
          <w:lang w:bidi="th-TH"/>
        </w:rPr>
        <w:t>(</w:t>
      </w:r>
      <w:r w:rsidR="003C2C2E">
        <w:rPr>
          <w:color w:val="000000"/>
          <w:lang w:bidi="th-TH"/>
        </w:rPr>
        <w:t>s</w:t>
      </w:r>
      <w:r w:rsidR="00A17312" w:rsidRPr="005539AC">
        <w:rPr>
          <w:rFonts w:cs="Times New Roman"/>
          <w:color w:val="000000"/>
          <w:szCs w:val="24"/>
          <w:lang w:bidi="th-TH"/>
        </w:rPr>
        <w:t>,</w:t>
      </w:r>
      <w:r w:rsidR="00A17312" w:rsidRPr="005539AC">
        <w:rPr>
          <w:rFonts w:cs="Times New Roman"/>
          <w:szCs w:val="24"/>
        </w:rPr>
        <w:t xml:space="preserve"> </w:t>
      </w:r>
      <w:r w:rsidR="00A17312" w:rsidRPr="005539AC">
        <w:rPr>
          <w:rFonts w:cs="Times New Roman"/>
          <w:color w:val="000000"/>
          <w:szCs w:val="24"/>
          <w:lang w:bidi="th-TH"/>
        </w:rPr>
        <w:t>2H</w:t>
      </w:r>
      <w:r w:rsidR="00A17312">
        <w:rPr>
          <w:color w:val="000000"/>
          <w:lang w:bidi="th-TH"/>
        </w:rPr>
        <w:t xml:space="preserve">), </w:t>
      </w:r>
      <w:r>
        <w:rPr>
          <w:color w:val="000000"/>
          <w:lang w:bidi="th-TH"/>
        </w:rPr>
        <w:t>3.3</w:t>
      </w:r>
      <w:r w:rsidR="003C2C2E">
        <w:rPr>
          <w:color w:val="000000"/>
          <w:lang w:bidi="th-TH"/>
        </w:rPr>
        <w:t>5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 w:rsidR="003C2C2E">
        <w:rPr>
          <w:rFonts w:eastAsia="Times New Roman" w:cs="Times New Roman"/>
          <w:szCs w:val="24"/>
          <w:lang w:eastAsia="en-AU"/>
        </w:rPr>
        <w:t>7.2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 xml:space="preserve">3.25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 w:rsidR="003C2C2E">
        <w:rPr>
          <w:rFonts w:eastAsia="Times New Roman" w:cs="Times New Roman"/>
          <w:szCs w:val="24"/>
          <w:lang w:eastAsia="en-AU"/>
        </w:rPr>
        <w:t>7.8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 w:rsidR="003C2C2E">
        <w:rPr>
          <w:color w:val="000000"/>
          <w:lang w:bidi="th-TH"/>
        </w:rPr>
        <w:t xml:space="preserve">2.76 </w:t>
      </w:r>
      <w:r w:rsidR="003C2C2E" w:rsidRPr="00556FBA">
        <w:rPr>
          <w:color w:val="000000"/>
          <w:lang w:bidi="th-TH"/>
        </w:rPr>
        <w:t>(</w:t>
      </w:r>
      <w:r w:rsidR="003C2C2E">
        <w:rPr>
          <w:color w:val="000000"/>
          <w:lang w:bidi="th-TH"/>
        </w:rPr>
        <w:t>s</w:t>
      </w:r>
      <w:r w:rsidR="003C2C2E" w:rsidRPr="00556FBA">
        <w:rPr>
          <w:color w:val="000000"/>
          <w:lang w:bidi="th-TH"/>
        </w:rPr>
        <w:t xml:space="preserve">, </w:t>
      </w:r>
      <w:r w:rsidR="003C2C2E">
        <w:rPr>
          <w:color w:val="000000"/>
          <w:lang w:bidi="th-TH"/>
        </w:rPr>
        <w:t>6H, N-Me),</w:t>
      </w:r>
      <w:r w:rsidR="003C2C2E"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</w:t>
      </w:r>
      <w:r w:rsidR="003C2C2E">
        <w:rPr>
          <w:color w:val="000000"/>
          <w:lang w:bidi="th-TH"/>
        </w:rPr>
        <w:t>73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 w:rsidR="003C2C2E">
        <w:rPr>
          <w:rFonts w:eastAsia="Times New Roman" w:cs="Times New Roman"/>
          <w:szCs w:val="24"/>
          <w:lang w:eastAsia="en-AU"/>
        </w:rPr>
        <w:t>7</w:t>
      </w:r>
      <w:r>
        <w:rPr>
          <w:rFonts w:eastAsia="Times New Roman" w:cs="Times New Roman"/>
          <w:szCs w:val="24"/>
          <w:lang w:eastAsia="en-AU"/>
        </w:rPr>
        <w:t>.0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1</w:t>
      </w:r>
      <w:r w:rsidR="003C2C2E">
        <w:rPr>
          <w:color w:val="000000"/>
          <w:lang w:bidi="th-TH"/>
        </w:rPr>
        <w:t>4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076DAE">
        <w:rPr>
          <w:color w:val="000000"/>
          <w:lang w:bidi="th-TH"/>
        </w:rPr>
        <w:t>m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cs="Times New Roman"/>
          <w:color w:val="000000"/>
          <w:szCs w:val="24"/>
          <w:lang w:bidi="th-TH"/>
        </w:rPr>
        <w:t>2H</w:t>
      </w:r>
      <w:r>
        <w:rPr>
          <w:color w:val="000000"/>
          <w:lang w:bidi="th-TH"/>
        </w:rPr>
        <w:t>)</w:t>
      </w:r>
      <w:r w:rsidRPr="00556FBA">
        <w:t xml:space="preserve">. </w:t>
      </w:r>
      <w:r w:rsidRPr="00556FBA">
        <w:rPr>
          <w:vertAlign w:val="superscript"/>
        </w:rPr>
        <w:t>13</w:t>
      </w:r>
      <w:r w:rsidRPr="00556FBA">
        <w:t>C NMR</w:t>
      </w:r>
      <w:r>
        <w:t xml:space="preserve"> </w:t>
      </w:r>
      <w:r w:rsidRPr="00556FBA">
        <w:rPr>
          <w:color w:val="000000"/>
          <w:lang w:bidi="th-TH"/>
        </w:rPr>
        <w:t>δ</w:t>
      </w:r>
      <w:r>
        <w:rPr>
          <w:color w:val="000000"/>
          <w:lang w:bidi="th-TH"/>
        </w:rPr>
        <w:t>=</w:t>
      </w:r>
      <w:r w:rsidRPr="00556FBA">
        <w:rPr>
          <w:color w:val="000000"/>
          <w:lang w:bidi="th-TH"/>
        </w:rPr>
        <w:t xml:space="preserve"> </w:t>
      </w:r>
      <w:r w:rsidR="003C2C2E">
        <w:rPr>
          <w:color w:val="000000"/>
          <w:lang w:bidi="th-TH"/>
        </w:rPr>
        <w:t>163.3, 153.8, 151.8</w:t>
      </w:r>
      <w:r>
        <w:rPr>
          <w:color w:val="000000"/>
          <w:lang w:bidi="th-TH"/>
        </w:rPr>
        <w:t>,</w:t>
      </w:r>
      <w:r w:rsidR="003C2C2E">
        <w:rPr>
          <w:color w:val="000000"/>
          <w:lang w:bidi="th-TH"/>
        </w:rPr>
        <w:t xml:space="preserve"> 150.3, 139.2, 132.8</w:t>
      </w:r>
      <w:r w:rsidR="00AF06E9">
        <w:rPr>
          <w:color w:val="000000"/>
          <w:lang w:bidi="th-TH"/>
        </w:rPr>
        <w:t xml:space="preserve"> (2C)</w:t>
      </w:r>
      <w:r w:rsidR="003C2C2E">
        <w:rPr>
          <w:color w:val="000000"/>
          <w:lang w:bidi="th-TH"/>
        </w:rPr>
        <w:t>, 132.7,</w:t>
      </w:r>
      <w:r w:rsidRPr="002D12AB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13</w:t>
      </w:r>
      <w:r w:rsidR="00AF06E9">
        <w:rPr>
          <w:color w:val="000000"/>
          <w:lang w:bidi="th-TH"/>
        </w:rPr>
        <w:t>0.5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 w:rsidR="00AF06E9">
        <w:rPr>
          <w:color w:val="000000"/>
          <w:lang w:bidi="th-TH"/>
        </w:rPr>
        <w:t xml:space="preserve">129.0, </w:t>
      </w:r>
      <w:r>
        <w:rPr>
          <w:color w:val="000000"/>
          <w:lang w:bidi="th-TH"/>
        </w:rPr>
        <w:t>117.</w:t>
      </w:r>
      <w:r w:rsidR="00AF06E9">
        <w:rPr>
          <w:color w:val="000000"/>
          <w:lang w:bidi="th-TH"/>
        </w:rPr>
        <w:t>2</w:t>
      </w:r>
      <w:r>
        <w:rPr>
          <w:color w:val="000000"/>
          <w:lang w:bidi="th-TH"/>
        </w:rPr>
        <w:t xml:space="preserve"> (2C),</w:t>
      </w:r>
      <w:r w:rsidRPr="002D12AB">
        <w:rPr>
          <w:color w:val="000000"/>
          <w:lang w:bidi="th-TH"/>
        </w:rPr>
        <w:t xml:space="preserve"> </w:t>
      </w:r>
      <w:r w:rsidR="00AF06E9">
        <w:rPr>
          <w:color w:val="000000"/>
          <w:lang w:bidi="th-TH"/>
        </w:rPr>
        <w:t xml:space="preserve">113.0, 110.4, </w:t>
      </w:r>
      <w:r>
        <w:rPr>
          <w:color w:val="000000"/>
          <w:lang w:bidi="th-TH"/>
        </w:rPr>
        <w:t>70.</w:t>
      </w:r>
      <w:r w:rsidR="00AF06E9">
        <w:rPr>
          <w:color w:val="000000"/>
          <w:lang w:bidi="th-TH"/>
        </w:rPr>
        <w:t>1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5</w:t>
      </w:r>
      <w:r w:rsidR="00AF06E9">
        <w:rPr>
          <w:color w:val="000000"/>
          <w:lang w:bidi="th-TH"/>
        </w:rPr>
        <w:t>6</w:t>
      </w:r>
      <w:r>
        <w:rPr>
          <w:color w:val="000000"/>
          <w:lang w:bidi="th-TH"/>
        </w:rPr>
        <w:t>.</w:t>
      </w:r>
      <w:r w:rsidR="00AF06E9">
        <w:rPr>
          <w:color w:val="000000"/>
          <w:lang w:bidi="th-TH"/>
        </w:rPr>
        <w:t>0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54.</w:t>
      </w:r>
      <w:r w:rsidR="00AF06E9">
        <w:rPr>
          <w:color w:val="000000"/>
          <w:lang w:bidi="th-TH"/>
        </w:rPr>
        <w:t>1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42.</w:t>
      </w:r>
      <w:r w:rsidR="00AF06E9">
        <w:rPr>
          <w:color w:val="000000"/>
          <w:lang w:bidi="th-TH"/>
        </w:rPr>
        <w:t>3</w:t>
      </w:r>
      <w:r>
        <w:rPr>
          <w:color w:val="000000"/>
          <w:lang w:bidi="th-TH"/>
        </w:rPr>
        <w:t xml:space="preserve"> (</w:t>
      </w:r>
      <w:r w:rsidR="00AF06E9">
        <w:rPr>
          <w:color w:val="000000"/>
          <w:lang w:bidi="th-TH"/>
        </w:rPr>
        <w:t>2</w:t>
      </w:r>
      <w:r>
        <w:rPr>
          <w:color w:val="000000"/>
          <w:lang w:bidi="th-TH"/>
        </w:rPr>
        <w:t>C),</w:t>
      </w:r>
      <w:r w:rsidRPr="00556FBA">
        <w:rPr>
          <w:color w:val="000000"/>
          <w:lang w:bidi="th-TH"/>
        </w:rPr>
        <w:t xml:space="preserve"> </w:t>
      </w:r>
      <w:r w:rsidR="00AF06E9">
        <w:rPr>
          <w:color w:val="000000"/>
          <w:lang w:bidi="th-TH"/>
        </w:rPr>
        <w:t>39.4, 33.2, 27.5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 w:rsidR="00AF06E9">
        <w:rPr>
          <w:color w:val="000000"/>
          <w:lang w:bidi="th-TH"/>
        </w:rPr>
        <w:t>24.7</w:t>
      </w:r>
      <w:r w:rsidRPr="00556FBA">
        <w:t xml:space="preserve">.  </w:t>
      </w:r>
    </w:p>
    <w:p w14:paraId="5F085130" w14:textId="77777777" w:rsidR="002B12B4" w:rsidRDefault="002B12B4" w:rsidP="005539AC">
      <w:pPr>
        <w:spacing w:line="240" w:lineRule="auto"/>
      </w:pPr>
    </w:p>
    <w:p w14:paraId="45A4B855" w14:textId="1A75A229" w:rsidR="007D5178" w:rsidRPr="007D5178" w:rsidRDefault="002B12B4" w:rsidP="007D5178">
      <w:pPr>
        <w:spacing w:line="240" w:lineRule="auto"/>
        <w:rPr>
          <w:b/>
        </w:rPr>
      </w:pPr>
      <w:r>
        <w:rPr>
          <w:b/>
        </w:rPr>
        <w:t>P</w:t>
      </w:r>
      <w:r w:rsidRPr="007D5178">
        <w:rPr>
          <w:b/>
        </w:rPr>
        <w:t>urealidine</w:t>
      </w:r>
      <w:r w:rsidR="007D5178" w:rsidRPr="007D5178">
        <w:rPr>
          <w:b/>
        </w:rPr>
        <w:t>-Q</w:t>
      </w:r>
      <w:r w:rsidR="004D1875">
        <w:rPr>
          <w:b/>
        </w:rPr>
        <w:t xml:space="preserve"> (3)</w:t>
      </w:r>
    </w:p>
    <w:p w14:paraId="0C848939" w14:textId="150B2691" w:rsidR="002B12B4" w:rsidRDefault="002B12B4" w:rsidP="002B12B4">
      <w:pPr>
        <w:spacing w:line="240" w:lineRule="auto"/>
        <w:jc w:val="center"/>
      </w:pPr>
      <w:r>
        <w:object w:dxaOrig="3075" w:dyaOrig="972" w14:anchorId="075BD1E3">
          <v:shape id="_x0000_i1027" type="#_x0000_t75" style="width:192pt;height:61pt" o:ole="">
            <v:imagedata r:id="rId11" o:title=""/>
          </v:shape>
          <o:OLEObject Type="Embed" ProgID="ChemDraw.Document.6.0" ShapeID="_x0000_i1027" DrawAspect="Content" ObjectID="_1593259434" r:id="rId12"/>
        </w:object>
      </w:r>
    </w:p>
    <w:p w14:paraId="5B407C47" w14:textId="07F7FF7C" w:rsidR="007D5178" w:rsidRDefault="007D5178" w:rsidP="007D5178">
      <w:pPr>
        <w:spacing w:line="240" w:lineRule="auto"/>
      </w:pPr>
      <w:r>
        <w:t xml:space="preserve">A </w:t>
      </w:r>
      <w:r w:rsidR="006506A9">
        <w:t xml:space="preserve">dark </w:t>
      </w:r>
      <w:r>
        <w:t xml:space="preserve">yellow </w:t>
      </w:r>
      <w:r w:rsidR="002B12B4">
        <w:t xml:space="preserve">amorphous </w:t>
      </w:r>
      <w:r>
        <w:t xml:space="preserve">solid; </w:t>
      </w:r>
      <w:r w:rsidRPr="00556FBA">
        <w:t>The (</w:t>
      </w:r>
      <w:r>
        <w:t>+)</w:t>
      </w:r>
      <w:r w:rsidRPr="00556FBA">
        <w:t xml:space="preserve">HRESIMS observed </w:t>
      </w:r>
      <w:r w:rsidRPr="00556FBA">
        <w:rPr>
          <w:i/>
        </w:rPr>
        <w:t>m/z</w:t>
      </w:r>
      <w:r w:rsidRPr="00556FBA">
        <w:t xml:space="preserve"> </w:t>
      </w:r>
      <w:r>
        <w:t>745.8682</w:t>
      </w:r>
      <w:r w:rsidRPr="00556FBA">
        <w:t xml:space="preserve"> [M</w:t>
      </w:r>
      <w:r>
        <w:t>+</w:t>
      </w:r>
      <w:r w:rsidRPr="00556FBA">
        <w:t>H]</w:t>
      </w:r>
      <w:r>
        <w:rPr>
          <w:vertAlign w:val="superscript"/>
        </w:rPr>
        <w:t>+</w:t>
      </w:r>
      <w:r w:rsidRPr="00556FBA">
        <w:rPr>
          <w:vertAlign w:val="superscript"/>
        </w:rPr>
        <w:t xml:space="preserve"> </w:t>
      </w:r>
      <w:r w:rsidRPr="00556FBA">
        <w:t>indicating a molecular formula C</w:t>
      </w:r>
      <w:r>
        <w:rPr>
          <w:vertAlign w:val="subscript"/>
        </w:rPr>
        <w:t>23</w:t>
      </w:r>
      <w:r w:rsidRPr="00556FBA">
        <w:t>H</w:t>
      </w:r>
      <w:r>
        <w:rPr>
          <w:vertAlign w:val="subscript"/>
        </w:rPr>
        <w:t>2</w:t>
      </w:r>
      <w:r w:rsidR="001E50AF">
        <w:rPr>
          <w:vertAlign w:val="subscript"/>
        </w:rPr>
        <w:t>7</w:t>
      </w:r>
      <w:r w:rsidRPr="00556FBA">
        <w:t>Br</w:t>
      </w:r>
      <w:r w:rsidR="001E50AF">
        <w:rPr>
          <w:vertAlign w:val="subscript"/>
        </w:rPr>
        <w:t>4</w:t>
      </w:r>
      <w:r>
        <w:t>N</w:t>
      </w:r>
      <w:r>
        <w:rPr>
          <w:vertAlign w:val="subscript"/>
        </w:rPr>
        <w:t>3</w:t>
      </w:r>
      <w:r w:rsidRPr="00556FBA">
        <w:t>O</w:t>
      </w:r>
      <w:r w:rsidR="001E50AF">
        <w:rPr>
          <w:vertAlign w:val="subscript"/>
        </w:rPr>
        <w:t>5</w:t>
      </w:r>
      <w:r w:rsidRPr="00556FBA">
        <w:rPr>
          <w:vertAlign w:val="subscript"/>
        </w:rPr>
        <w:t xml:space="preserve"> </w:t>
      </w:r>
      <w:r w:rsidRPr="00556FBA">
        <w:t>(calcd C</w:t>
      </w:r>
      <w:r>
        <w:rPr>
          <w:vertAlign w:val="subscript"/>
        </w:rPr>
        <w:t>23</w:t>
      </w:r>
      <w:r w:rsidRPr="00556FBA">
        <w:t>H</w:t>
      </w:r>
      <w:r>
        <w:rPr>
          <w:vertAlign w:val="subscript"/>
        </w:rPr>
        <w:t>2</w:t>
      </w:r>
      <w:r w:rsidR="001E50AF">
        <w:rPr>
          <w:vertAlign w:val="subscript"/>
        </w:rPr>
        <w:t>7</w:t>
      </w:r>
      <w:r w:rsidRPr="00556FBA">
        <w:t>Br</w:t>
      </w:r>
      <w:r w:rsidR="001E50AF">
        <w:rPr>
          <w:vertAlign w:val="subscript"/>
        </w:rPr>
        <w:t>4</w:t>
      </w:r>
      <w:r>
        <w:t>N</w:t>
      </w:r>
      <w:r>
        <w:rPr>
          <w:vertAlign w:val="subscript"/>
        </w:rPr>
        <w:t>3</w:t>
      </w:r>
      <w:r w:rsidRPr="00556FBA">
        <w:t>O</w:t>
      </w:r>
      <w:r w:rsidR="001E50AF">
        <w:rPr>
          <w:vertAlign w:val="subscript"/>
        </w:rPr>
        <w:t>5</w:t>
      </w:r>
      <w:r w:rsidR="001E50AF">
        <w:rPr>
          <w:rFonts w:cs="Times New Roman"/>
        </w:rPr>
        <w:t>•</w:t>
      </w:r>
      <w:r w:rsidR="001E50AF">
        <w:t>H</w:t>
      </w:r>
      <w:r>
        <w:rPr>
          <w:vertAlign w:val="superscript"/>
        </w:rPr>
        <w:t>+</w:t>
      </w:r>
      <w:r w:rsidRPr="00556FBA">
        <w:t xml:space="preserve"> </w:t>
      </w:r>
      <w:r w:rsidRPr="00556FBA">
        <w:rPr>
          <w:i/>
        </w:rPr>
        <w:t>m/z</w:t>
      </w:r>
      <w:r w:rsidRPr="00556FBA">
        <w:t xml:space="preserve"> </w:t>
      </w:r>
      <w:r>
        <w:t>745.8</w:t>
      </w:r>
      <w:r w:rsidR="001E50AF">
        <w:t>721</w:t>
      </w:r>
      <w:r w:rsidRPr="00556FBA">
        <w:t>).</w:t>
      </w:r>
      <w:r>
        <w:t xml:space="preserve"> </w:t>
      </w:r>
      <w:r>
        <w:rPr>
          <w:vertAlign w:val="superscript"/>
        </w:rPr>
        <w:t>1</w:t>
      </w:r>
      <w:r>
        <w:t>H NMR (d</w:t>
      </w:r>
      <w:r>
        <w:rPr>
          <w:vertAlign w:val="subscript"/>
        </w:rPr>
        <w:t xml:space="preserve">6 </w:t>
      </w:r>
      <w:r>
        <w:t>DMSO, 500MHz)</w:t>
      </w:r>
      <w:r w:rsidRPr="00E74FCB">
        <w:rPr>
          <w:vertAlign w:val="superscript"/>
        </w:rPr>
        <w:t xml:space="preserve"> </w:t>
      </w:r>
      <w:r>
        <w:rPr>
          <w:color w:val="000000"/>
          <w:lang w:bidi="th-TH"/>
        </w:rPr>
        <w:t xml:space="preserve">δ= 8.61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>
        <w:rPr>
          <w:rFonts w:eastAsia="Times New Roman" w:cs="Times New Roman"/>
          <w:szCs w:val="24"/>
          <w:lang w:eastAsia="en-AU"/>
        </w:rPr>
        <w:t>5.6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>
        <w:rPr>
          <w:rFonts w:cs="Times New Roman"/>
          <w:color w:val="000000"/>
          <w:szCs w:val="24"/>
          <w:lang w:bidi="th-TH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>
        <w:rPr>
          <w:rFonts w:cs="Times New Roman"/>
          <w:color w:val="000000"/>
          <w:szCs w:val="24"/>
          <w:lang w:bidi="th-TH"/>
        </w:rPr>
        <w:t>, NH</w:t>
      </w:r>
      <w:r>
        <w:rPr>
          <w:color w:val="000000"/>
          <w:lang w:bidi="th-TH"/>
        </w:rPr>
        <w:t>),</w:t>
      </w:r>
      <w:r w:rsidRPr="00FC69B4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 xml:space="preserve">7.48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 w:rsidRPr="00556FBA">
        <w:rPr>
          <w:color w:val="000000"/>
          <w:lang w:bidi="th-TH"/>
        </w:rPr>
        <w:t xml:space="preserve">, </w:t>
      </w:r>
      <w:r>
        <w:rPr>
          <w:color w:val="000000"/>
          <w:lang w:bidi="th-TH"/>
        </w:rPr>
        <w:t xml:space="preserve">2H), 6.56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>
        <w:rPr>
          <w:rFonts w:cs="Times New Roman"/>
          <w:color w:val="000000"/>
          <w:szCs w:val="24"/>
          <w:lang w:bidi="th-TH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>
        <w:rPr>
          <w:color w:val="000000"/>
          <w:lang w:bidi="th-TH"/>
        </w:rPr>
        <w:t>),</w:t>
      </w:r>
      <w:r w:rsidRPr="007D5178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 xml:space="preserve">6.38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d</w:t>
      </w:r>
      <w:r>
        <w:rPr>
          <w:rFonts w:eastAsia="Times New Roman" w:cs="Times New Roman"/>
          <w:szCs w:val="24"/>
          <w:lang w:eastAsia="en-AU"/>
        </w:rPr>
        <w:t>,</w:t>
      </w:r>
      <w:r w:rsidRPr="007D5178"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>
        <w:rPr>
          <w:rFonts w:eastAsia="Times New Roman" w:cs="Times New Roman"/>
          <w:szCs w:val="24"/>
          <w:lang w:eastAsia="en-AU"/>
        </w:rPr>
        <w:t>8.0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>
        <w:rPr>
          <w:rFonts w:cs="Times New Roman"/>
          <w:color w:val="000000"/>
          <w:szCs w:val="24"/>
          <w:lang w:bidi="th-TH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>
        <w:rPr>
          <w:rFonts w:cs="Times New Roman"/>
          <w:color w:val="000000"/>
          <w:szCs w:val="24"/>
          <w:lang w:bidi="th-TH"/>
        </w:rPr>
        <w:t>, OH</w:t>
      </w:r>
      <w:r>
        <w:rPr>
          <w:color w:val="000000"/>
          <w:lang w:bidi="th-TH"/>
        </w:rPr>
        <w:t xml:space="preserve">),   3.96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>
        <w:rPr>
          <w:rFonts w:eastAsia="Times New Roman" w:cs="Times New Roman"/>
          <w:szCs w:val="24"/>
          <w:lang w:eastAsia="en-AU"/>
        </w:rPr>
        <w:t>5</w:t>
      </w:r>
      <w:r w:rsidRPr="005539AC">
        <w:rPr>
          <w:rFonts w:eastAsia="Times New Roman" w:cs="Times New Roman"/>
          <w:szCs w:val="24"/>
          <w:lang w:eastAsia="en-AU"/>
        </w:rPr>
        <w:t>.</w:t>
      </w:r>
      <w:r w:rsidR="00FB69D6">
        <w:rPr>
          <w:rFonts w:eastAsia="Times New Roman" w:cs="Times New Roman"/>
          <w:szCs w:val="24"/>
          <w:lang w:eastAsia="en-AU"/>
        </w:rPr>
        <w:t>6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="00FB69D6" w:rsidRPr="00FB69D6">
        <w:rPr>
          <w:color w:val="000000"/>
          <w:lang w:bidi="th-TH"/>
        </w:rPr>
        <w:t xml:space="preserve"> </w:t>
      </w:r>
      <w:r w:rsidR="00FB69D6">
        <w:rPr>
          <w:color w:val="000000"/>
          <w:lang w:bidi="th-TH"/>
        </w:rPr>
        <w:t xml:space="preserve">3.91 </w:t>
      </w:r>
      <w:r w:rsidR="00FB69D6" w:rsidRPr="00556FBA">
        <w:rPr>
          <w:color w:val="000000"/>
          <w:lang w:bidi="th-TH"/>
        </w:rPr>
        <w:t>(</w:t>
      </w:r>
      <w:r w:rsidR="00FB69D6">
        <w:rPr>
          <w:color w:val="000000"/>
          <w:lang w:bidi="th-TH"/>
        </w:rPr>
        <w:t>d</w:t>
      </w:r>
      <w:r w:rsidR="00FB69D6" w:rsidRPr="005539AC">
        <w:rPr>
          <w:rFonts w:cs="Times New Roman"/>
          <w:color w:val="000000"/>
          <w:szCs w:val="24"/>
          <w:lang w:bidi="th-TH"/>
        </w:rPr>
        <w:t>,</w:t>
      </w:r>
      <w:r w:rsidR="00FB69D6" w:rsidRPr="005539AC">
        <w:rPr>
          <w:rFonts w:cs="Times New Roman"/>
          <w:szCs w:val="24"/>
        </w:rPr>
        <w:t xml:space="preserve"> </w:t>
      </w:r>
      <w:r w:rsidR="00FB69D6" w:rsidRPr="005539AC">
        <w:rPr>
          <w:rFonts w:eastAsia="Times New Roman" w:cs="Times New Roman"/>
          <w:i/>
          <w:szCs w:val="24"/>
          <w:lang w:eastAsia="en-AU"/>
        </w:rPr>
        <w:t>J</w:t>
      </w:r>
      <w:r w:rsidR="00FB69D6">
        <w:rPr>
          <w:rFonts w:eastAsia="Times New Roman" w:cs="Times New Roman"/>
          <w:i/>
          <w:szCs w:val="24"/>
          <w:lang w:eastAsia="en-AU"/>
        </w:rPr>
        <w:t xml:space="preserve"> </w:t>
      </w:r>
      <w:r w:rsidR="00FB69D6" w:rsidRPr="005539AC">
        <w:rPr>
          <w:rFonts w:eastAsia="Times New Roman" w:cs="Times New Roman"/>
          <w:szCs w:val="24"/>
          <w:lang w:eastAsia="en-AU"/>
        </w:rPr>
        <w:t xml:space="preserve">= </w:t>
      </w:r>
      <w:r w:rsidR="00FB69D6">
        <w:rPr>
          <w:rFonts w:eastAsia="Times New Roman" w:cs="Times New Roman"/>
          <w:szCs w:val="24"/>
          <w:lang w:eastAsia="en-AU"/>
        </w:rPr>
        <w:t>8.0</w:t>
      </w:r>
      <w:r w:rsidR="00FB69D6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FB69D6">
        <w:rPr>
          <w:rFonts w:eastAsia="Times New Roman" w:cs="Times New Roman"/>
          <w:szCs w:val="24"/>
          <w:lang w:eastAsia="en-AU"/>
        </w:rPr>
        <w:t>,</w:t>
      </w:r>
      <w:r w:rsidR="00FB69D6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FB69D6">
        <w:rPr>
          <w:rFonts w:cs="Times New Roman"/>
          <w:color w:val="000000"/>
          <w:szCs w:val="24"/>
          <w:lang w:bidi="th-TH"/>
        </w:rPr>
        <w:t>1</w:t>
      </w:r>
      <w:r w:rsidR="00FB69D6" w:rsidRPr="005539AC">
        <w:rPr>
          <w:rFonts w:cs="Times New Roman"/>
          <w:color w:val="000000"/>
          <w:szCs w:val="24"/>
          <w:lang w:bidi="th-TH"/>
        </w:rPr>
        <w:t>H</w:t>
      </w:r>
      <w:r w:rsidR="00FB69D6"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3.</w:t>
      </w:r>
      <w:r w:rsidR="00FB69D6">
        <w:rPr>
          <w:color w:val="000000"/>
          <w:lang w:bidi="th-TH"/>
        </w:rPr>
        <w:t>65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>
        <w:rPr>
          <w:rFonts w:cs="Times New Roman"/>
          <w:color w:val="000000"/>
          <w:szCs w:val="24"/>
          <w:lang w:bidi="th-TH"/>
        </w:rPr>
        <w:t>3</w:t>
      </w:r>
      <w:r w:rsidRPr="005539AC">
        <w:rPr>
          <w:rFonts w:cs="Times New Roman"/>
          <w:color w:val="000000"/>
          <w:szCs w:val="24"/>
          <w:lang w:bidi="th-TH"/>
        </w:rPr>
        <w:t>H</w:t>
      </w:r>
      <w:r>
        <w:rPr>
          <w:rFonts w:cs="Times New Roman"/>
          <w:color w:val="000000"/>
          <w:szCs w:val="24"/>
          <w:lang w:bidi="th-TH"/>
        </w:rPr>
        <w:t>, OMe</w:t>
      </w:r>
      <w:r>
        <w:rPr>
          <w:color w:val="000000"/>
          <w:lang w:bidi="th-TH"/>
        </w:rPr>
        <w:t xml:space="preserve">), </w:t>
      </w:r>
      <w:r w:rsidR="00FB69D6">
        <w:rPr>
          <w:color w:val="000000"/>
          <w:lang w:bidi="th-TH"/>
        </w:rPr>
        <w:t xml:space="preserve">3.61 </w:t>
      </w:r>
      <w:r w:rsidR="00FB69D6" w:rsidRPr="00556FBA">
        <w:rPr>
          <w:color w:val="000000"/>
          <w:lang w:bidi="th-TH"/>
        </w:rPr>
        <w:t>(</w:t>
      </w:r>
      <w:r w:rsidR="00FB69D6">
        <w:rPr>
          <w:color w:val="000000"/>
          <w:lang w:bidi="th-TH"/>
        </w:rPr>
        <w:t>d</w:t>
      </w:r>
      <w:r w:rsidR="00FB69D6" w:rsidRPr="005539AC">
        <w:rPr>
          <w:rFonts w:cs="Times New Roman"/>
          <w:color w:val="000000"/>
          <w:szCs w:val="24"/>
          <w:lang w:bidi="th-TH"/>
        </w:rPr>
        <w:t>,</w:t>
      </w:r>
      <w:r w:rsidR="00FB69D6" w:rsidRPr="005539AC">
        <w:rPr>
          <w:rFonts w:cs="Times New Roman"/>
          <w:szCs w:val="24"/>
        </w:rPr>
        <w:t xml:space="preserve"> </w:t>
      </w:r>
      <w:r w:rsidR="00FB69D6" w:rsidRPr="005539AC">
        <w:rPr>
          <w:rFonts w:eastAsia="Times New Roman" w:cs="Times New Roman"/>
          <w:i/>
          <w:szCs w:val="24"/>
          <w:lang w:eastAsia="en-AU"/>
        </w:rPr>
        <w:t>J</w:t>
      </w:r>
      <w:r w:rsidR="00FB69D6">
        <w:rPr>
          <w:rFonts w:eastAsia="Times New Roman" w:cs="Times New Roman"/>
          <w:i/>
          <w:szCs w:val="24"/>
          <w:lang w:eastAsia="en-AU"/>
        </w:rPr>
        <w:t xml:space="preserve"> </w:t>
      </w:r>
      <w:r w:rsidR="00FB69D6" w:rsidRPr="005539AC">
        <w:rPr>
          <w:rFonts w:eastAsia="Times New Roman" w:cs="Times New Roman"/>
          <w:szCs w:val="24"/>
          <w:lang w:eastAsia="en-AU"/>
        </w:rPr>
        <w:t xml:space="preserve">= </w:t>
      </w:r>
      <w:r w:rsidR="00FB69D6">
        <w:rPr>
          <w:rFonts w:eastAsia="Times New Roman" w:cs="Times New Roman"/>
          <w:szCs w:val="24"/>
          <w:lang w:eastAsia="en-AU"/>
        </w:rPr>
        <w:t>18.0</w:t>
      </w:r>
      <w:r w:rsidR="00FB69D6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FB69D6">
        <w:rPr>
          <w:rFonts w:eastAsia="Times New Roman" w:cs="Times New Roman"/>
          <w:szCs w:val="24"/>
          <w:lang w:eastAsia="en-AU"/>
        </w:rPr>
        <w:t>,</w:t>
      </w:r>
      <w:r w:rsidR="00FB69D6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FB69D6">
        <w:rPr>
          <w:rFonts w:cs="Times New Roman"/>
          <w:color w:val="000000"/>
          <w:szCs w:val="24"/>
          <w:lang w:bidi="th-TH"/>
        </w:rPr>
        <w:t>1</w:t>
      </w:r>
      <w:r w:rsidR="00FB69D6" w:rsidRPr="005539AC">
        <w:rPr>
          <w:rFonts w:cs="Times New Roman"/>
          <w:color w:val="000000"/>
          <w:szCs w:val="24"/>
          <w:lang w:bidi="th-TH"/>
        </w:rPr>
        <w:t>H</w:t>
      </w:r>
      <w:r w:rsidR="00FB69D6">
        <w:rPr>
          <w:color w:val="000000"/>
          <w:lang w:bidi="th-TH"/>
        </w:rPr>
        <w:t>),</w:t>
      </w:r>
      <w:r w:rsidR="00FB69D6"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3.3</w:t>
      </w:r>
      <w:r w:rsidR="00FB69D6">
        <w:rPr>
          <w:color w:val="000000"/>
          <w:lang w:bidi="th-TH"/>
        </w:rPr>
        <w:t>7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>
        <w:rPr>
          <w:rFonts w:eastAsia="Times New Roman" w:cs="Times New Roman"/>
          <w:szCs w:val="24"/>
          <w:lang w:eastAsia="en-AU"/>
        </w:rPr>
        <w:t>7.</w:t>
      </w:r>
      <w:r w:rsidR="00FB69D6">
        <w:rPr>
          <w:rFonts w:eastAsia="Times New Roman" w:cs="Times New Roman"/>
          <w:szCs w:val="24"/>
          <w:lang w:eastAsia="en-AU"/>
        </w:rPr>
        <w:t>1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3.</w:t>
      </w:r>
      <w:r w:rsidR="00FB69D6">
        <w:rPr>
          <w:color w:val="000000"/>
          <w:lang w:bidi="th-TH"/>
        </w:rPr>
        <w:t>33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 w:rsidR="00FB69D6">
        <w:rPr>
          <w:rFonts w:eastAsia="Times New Roman" w:cs="Times New Roman"/>
          <w:szCs w:val="24"/>
          <w:lang w:eastAsia="en-AU"/>
        </w:rPr>
        <w:t>8.0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="00FB69D6" w:rsidRPr="00FB69D6">
        <w:rPr>
          <w:color w:val="000000"/>
          <w:lang w:bidi="th-TH"/>
        </w:rPr>
        <w:t xml:space="preserve"> </w:t>
      </w:r>
      <w:r w:rsidR="00FB69D6">
        <w:rPr>
          <w:color w:val="000000"/>
          <w:lang w:bidi="th-TH"/>
        </w:rPr>
        <w:t xml:space="preserve">3.18 </w:t>
      </w:r>
      <w:r w:rsidR="00FB69D6" w:rsidRPr="00556FBA">
        <w:rPr>
          <w:color w:val="000000"/>
          <w:lang w:bidi="th-TH"/>
        </w:rPr>
        <w:t>(</w:t>
      </w:r>
      <w:r w:rsidR="00FB69D6">
        <w:rPr>
          <w:color w:val="000000"/>
          <w:lang w:bidi="th-TH"/>
        </w:rPr>
        <w:t>d</w:t>
      </w:r>
      <w:r w:rsidR="00FB69D6" w:rsidRPr="005539AC">
        <w:rPr>
          <w:rFonts w:cs="Times New Roman"/>
          <w:color w:val="000000"/>
          <w:szCs w:val="24"/>
          <w:lang w:bidi="th-TH"/>
        </w:rPr>
        <w:t>,</w:t>
      </w:r>
      <w:r w:rsidR="00FB69D6" w:rsidRPr="005539AC">
        <w:rPr>
          <w:rFonts w:cs="Times New Roman"/>
          <w:szCs w:val="24"/>
        </w:rPr>
        <w:t xml:space="preserve"> </w:t>
      </w:r>
      <w:r w:rsidR="00FB69D6" w:rsidRPr="005539AC">
        <w:rPr>
          <w:rFonts w:eastAsia="Times New Roman" w:cs="Times New Roman"/>
          <w:i/>
          <w:szCs w:val="24"/>
          <w:lang w:eastAsia="en-AU"/>
        </w:rPr>
        <w:t>J</w:t>
      </w:r>
      <w:r w:rsidR="00FB69D6">
        <w:rPr>
          <w:rFonts w:eastAsia="Times New Roman" w:cs="Times New Roman"/>
          <w:i/>
          <w:szCs w:val="24"/>
          <w:lang w:eastAsia="en-AU"/>
        </w:rPr>
        <w:t xml:space="preserve"> </w:t>
      </w:r>
      <w:r w:rsidR="00FB69D6" w:rsidRPr="005539AC">
        <w:rPr>
          <w:rFonts w:eastAsia="Times New Roman" w:cs="Times New Roman"/>
          <w:szCs w:val="24"/>
          <w:lang w:eastAsia="en-AU"/>
        </w:rPr>
        <w:t xml:space="preserve">= </w:t>
      </w:r>
      <w:r w:rsidR="00FB69D6">
        <w:rPr>
          <w:rFonts w:eastAsia="Times New Roman" w:cs="Times New Roman"/>
          <w:szCs w:val="24"/>
          <w:lang w:eastAsia="en-AU"/>
        </w:rPr>
        <w:t>18.3</w:t>
      </w:r>
      <w:r w:rsidR="00FB69D6" w:rsidRPr="005539AC">
        <w:rPr>
          <w:rFonts w:eastAsia="Times New Roman" w:cs="Times New Roman"/>
          <w:szCs w:val="24"/>
          <w:lang w:eastAsia="en-AU"/>
        </w:rPr>
        <w:t xml:space="preserve"> Hz</w:t>
      </w:r>
      <w:r w:rsidR="00FB69D6">
        <w:rPr>
          <w:rFonts w:eastAsia="Times New Roman" w:cs="Times New Roman"/>
          <w:szCs w:val="24"/>
          <w:lang w:eastAsia="en-AU"/>
        </w:rPr>
        <w:t>,</w:t>
      </w:r>
      <w:r w:rsidR="00FB69D6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FB69D6">
        <w:rPr>
          <w:rFonts w:cs="Times New Roman"/>
          <w:color w:val="000000"/>
          <w:szCs w:val="24"/>
          <w:lang w:bidi="th-TH"/>
        </w:rPr>
        <w:t>1</w:t>
      </w:r>
      <w:r w:rsidR="00FB69D6" w:rsidRPr="005539AC">
        <w:rPr>
          <w:rFonts w:cs="Times New Roman"/>
          <w:color w:val="000000"/>
          <w:szCs w:val="24"/>
          <w:lang w:bidi="th-TH"/>
        </w:rPr>
        <w:t>H</w:t>
      </w:r>
      <w:r w:rsidR="00FB69D6"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</w:t>
      </w:r>
      <w:r w:rsidR="00FB69D6">
        <w:rPr>
          <w:color w:val="000000"/>
          <w:lang w:bidi="th-TH"/>
        </w:rPr>
        <w:t>81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 w:rsidRPr="00556FBA">
        <w:rPr>
          <w:color w:val="000000"/>
          <w:lang w:bidi="th-TH"/>
        </w:rPr>
        <w:t xml:space="preserve">, </w:t>
      </w:r>
      <w:r>
        <w:rPr>
          <w:color w:val="000000"/>
          <w:lang w:bidi="th-TH"/>
        </w:rPr>
        <w:t>6H, N-Me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7</w:t>
      </w:r>
      <w:r w:rsidR="00FB69D6">
        <w:rPr>
          <w:color w:val="000000"/>
          <w:lang w:bidi="th-TH"/>
        </w:rPr>
        <w:t>6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t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eastAsia="Times New Roman" w:cs="Times New Roman"/>
          <w:i/>
          <w:szCs w:val="24"/>
          <w:lang w:eastAsia="en-AU"/>
        </w:rPr>
        <w:t>J</w:t>
      </w:r>
      <w:r>
        <w:rPr>
          <w:rFonts w:eastAsia="Times New Roman" w:cs="Times New Roman"/>
          <w:i/>
          <w:szCs w:val="24"/>
          <w:lang w:eastAsia="en-AU"/>
        </w:rPr>
        <w:t xml:space="preserve"> </w:t>
      </w:r>
      <w:r w:rsidRPr="005539AC">
        <w:rPr>
          <w:rFonts w:eastAsia="Times New Roman" w:cs="Times New Roman"/>
          <w:szCs w:val="24"/>
          <w:lang w:eastAsia="en-AU"/>
        </w:rPr>
        <w:t xml:space="preserve">= </w:t>
      </w:r>
      <w:r w:rsidR="00EC3E37">
        <w:rPr>
          <w:rFonts w:eastAsia="Times New Roman" w:cs="Times New Roman"/>
          <w:szCs w:val="24"/>
          <w:lang w:eastAsia="en-AU"/>
        </w:rPr>
        <w:t>6.9</w:t>
      </w:r>
      <w:r w:rsidRPr="005539AC">
        <w:rPr>
          <w:rFonts w:eastAsia="Times New Roman" w:cs="Times New Roman"/>
          <w:szCs w:val="24"/>
          <w:lang w:eastAsia="en-AU"/>
        </w:rPr>
        <w:t xml:space="preserve"> Hz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1</w:t>
      </w:r>
      <w:r w:rsidR="00EC3E37">
        <w:rPr>
          <w:color w:val="000000"/>
          <w:lang w:bidi="th-TH"/>
        </w:rPr>
        <w:t>7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076DAE">
        <w:rPr>
          <w:color w:val="000000"/>
          <w:lang w:bidi="th-TH"/>
        </w:rPr>
        <w:t>m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Pr="005539AC">
        <w:rPr>
          <w:rFonts w:cs="Times New Roman"/>
          <w:color w:val="000000"/>
          <w:szCs w:val="24"/>
          <w:lang w:bidi="th-TH"/>
        </w:rPr>
        <w:t>2H</w:t>
      </w:r>
      <w:r>
        <w:rPr>
          <w:color w:val="000000"/>
          <w:lang w:bidi="th-TH"/>
        </w:rPr>
        <w:t>)</w:t>
      </w:r>
      <w:r w:rsidRPr="00556FBA">
        <w:t xml:space="preserve">. </w:t>
      </w:r>
      <w:r w:rsidRPr="00556FBA">
        <w:rPr>
          <w:vertAlign w:val="superscript"/>
        </w:rPr>
        <w:t>13</w:t>
      </w:r>
      <w:r w:rsidRPr="00556FBA">
        <w:t>C NMR</w:t>
      </w:r>
      <w:r>
        <w:t xml:space="preserve"> </w:t>
      </w:r>
      <w:r w:rsidRPr="00556FBA">
        <w:rPr>
          <w:color w:val="000000"/>
          <w:lang w:bidi="th-TH"/>
        </w:rPr>
        <w:t>δ</w:t>
      </w:r>
      <w:r>
        <w:rPr>
          <w:color w:val="000000"/>
          <w:lang w:bidi="th-TH"/>
        </w:rPr>
        <w:t>=</w:t>
      </w:r>
      <w:r w:rsidRPr="00556FBA">
        <w:rPr>
          <w:color w:val="000000"/>
          <w:lang w:bidi="th-TH"/>
        </w:rPr>
        <w:t xml:space="preserve"> </w:t>
      </w:r>
      <w:r w:rsidR="003E1155">
        <w:rPr>
          <w:color w:val="000000"/>
          <w:lang w:bidi="th-TH"/>
        </w:rPr>
        <w:t>159.5</w:t>
      </w:r>
      <w:r>
        <w:rPr>
          <w:color w:val="000000"/>
          <w:lang w:bidi="th-TH"/>
        </w:rPr>
        <w:t>, 15</w:t>
      </w:r>
      <w:r w:rsidR="003E1155">
        <w:rPr>
          <w:color w:val="000000"/>
          <w:lang w:bidi="th-TH"/>
        </w:rPr>
        <w:t>4.9</w:t>
      </w:r>
      <w:r>
        <w:rPr>
          <w:color w:val="000000"/>
          <w:lang w:bidi="th-TH"/>
        </w:rPr>
        <w:t>, 15</w:t>
      </w:r>
      <w:r w:rsidR="003E1155">
        <w:rPr>
          <w:color w:val="000000"/>
          <w:lang w:bidi="th-TH"/>
        </w:rPr>
        <w:t>0</w:t>
      </w:r>
      <w:r>
        <w:rPr>
          <w:color w:val="000000"/>
          <w:lang w:bidi="th-TH"/>
        </w:rPr>
        <w:t>.</w:t>
      </w:r>
      <w:r w:rsidR="003E1155">
        <w:rPr>
          <w:color w:val="000000"/>
          <w:lang w:bidi="th-TH"/>
        </w:rPr>
        <w:t>6</w:t>
      </w:r>
      <w:r>
        <w:rPr>
          <w:color w:val="000000"/>
          <w:lang w:bidi="th-TH"/>
        </w:rPr>
        <w:t>, 1</w:t>
      </w:r>
      <w:r w:rsidR="003E1155">
        <w:rPr>
          <w:color w:val="000000"/>
          <w:lang w:bidi="th-TH"/>
        </w:rPr>
        <w:t>47.8</w:t>
      </w:r>
      <w:r>
        <w:rPr>
          <w:color w:val="000000"/>
          <w:lang w:bidi="th-TH"/>
        </w:rPr>
        <w:t>, 13</w:t>
      </w:r>
      <w:r w:rsidR="003E1155">
        <w:rPr>
          <w:color w:val="000000"/>
          <w:lang w:bidi="th-TH"/>
        </w:rPr>
        <w:t>9.7</w:t>
      </w:r>
      <w:r>
        <w:rPr>
          <w:color w:val="000000"/>
          <w:lang w:bidi="th-TH"/>
        </w:rPr>
        <w:t xml:space="preserve">, </w:t>
      </w:r>
      <w:r w:rsidR="003E1155">
        <w:rPr>
          <w:color w:val="000000"/>
          <w:lang w:bidi="th-TH"/>
        </w:rPr>
        <w:t>132.6</w:t>
      </w:r>
      <w:r>
        <w:rPr>
          <w:color w:val="000000"/>
          <w:lang w:bidi="th-TH"/>
        </w:rPr>
        <w:t xml:space="preserve"> (2C), 130.</w:t>
      </w:r>
      <w:r w:rsidR="003E1155">
        <w:rPr>
          <w:color w:val="000000"/>
          <w:lang w:bidi="th-TH"/>
        </w:rPr>
        <w:t>8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 w:rsidR="003E1155">
        <w:rPr>
          <w:color w:val="000000"/>
          <w:lang w:bidi="th-TH"/>
        </w:rPr>
        <w:t>121.4</w:t>
      </w:r>
      <w:r>
        <w:rPr>
          <w:color w:val="000000"/>
          <w:lang w:bidi="th-TH"/>
        </w:rPr>
        <w:t>, 117.</w:t>
      </w:r>
      <w:r w:rsidR="003E1155">
        <w:rPr>
          <w:color w:val="000000"/>
          <w:lang w:bidi="th-TH"/>
        </w:rPr>
        <w:t>7</w:t>
      </w:r>
      <w:r>
        <w:rPr>
          <w:color w:val="000000"/>
          <w:lang w:bidi="th-TH"/>
        </w:rPr>
        <w:t xml:space="preserve"> (2C),</w:t>
      </w:r>
      <w:r w:rsidRPr="002D12AB">
        <w:rPr>
          <w:color w:val="000000"/>
          <w:lang w:bidi="th-TH"/>
        </w:rPr>
        <w:t xml:space="preserve"> </w:t>
      </w:r>
      <w:r w:rsidR="003E1155">
        <w:rPr>
          <w:color w:val="000000"/>
          <w:lang w:bidi="th-TH"/>
        </w:rPr>
        <w:t>113.6, 91.0</w:t>
      </w:r>
      <w:r>
        <w:rPr>
          <w:color w:val="000000"/>
          <w:lang w:bidi="th-TH"/>
        </w:rPr>
        <w:t xml:space="preserve">, </w:t>
      </w:r>
      <w:r w:rsidR="003E1155">
        <w:rPr>
          <w:color w:val="000000"/>
          <w:lang w:bidi="th-TH"/>
        </w:rPr>
        <w:t xml:space="preserve">73.1, </w:t>
      </w:r>
      <w:r w:rsidR="006506A9">
        <w:rPr>
          <w:color w:val="000000"/>
          <w:lang w:bidi="th-TH"/>
        </w:rPr>
        <w:t>69.8</w:t>
      </w:r>
      <w:r>
        <w:rPr>
          <w:color w:val="000000"/>
          <w:lang w:bidi="th-TH"/>
        </w:rPr>
        <w:t>,</w:t>
      </w:r>
      <w:r w:rsidR="006506A9">
        <w:rPr>
          <w:color w:val="000000"/>
          <w:lang w:bidi="th-TH"/>
        </w:rPr>
        <w:t xml:space="preserve"> 59.2,</w:t>
      </w:r>
      <w:r w:rsidRPr="002D12AB">
        <w:rPr>
          <w:color w:val="000000"/>
          <w:lang w:bidi="th-TH"/>
        </w:rPr>
        <w:t xml:space="preserve"> </w:t>
      </w:r>
      <w:r w:rsidR="006506A9">
        <w:rPr>
          <w:color w:val="000000"/>
          <w:lang w:bidi="th-TH"/>
        </w:rPr>
        <w:t>53.9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4</w:t>
      </w:r>
      <w:r w:rsidR="006506A9">
        <w:rPr>
          <w:color w:val="000000"/>
          <w:lang w:bidi="th-TH"/>
        </w:rPr>
        <w:t>1.9</w:t>
      </w:r>
      <w:r>
        <w:rPr>
          <w:color w:val="000000"/>
          <w:lang w:bidi="th-TH"/>
        </w:rPr>
        <w:t xml:space="preserve"> (2C),</w:t>
      </w:r>
      <w:r w:rsidRPr="00556FBA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39.</w:t>
      </w:r>
      <w:r w:rsidR="006506A9">
        <w:rPr>
          <w:color w:val="000000"/>
          <w:lang w:bidi="th-TH"/>
        </w:rPr>
        <w:t>3 (2C)</w:t>
      </w:r>
      <w:r>
        <w:rPr>
          <w:color w:val="000000"/>
          <w:lang w:bidi="th-TH"/>
        </w:rPr>
        <w:t>, 3</w:t>
      </w:r>
      <w:r w:rsidR="006506A9">
        <w:rPr>
          <w:color w:val="000000"/>
          <w:lang w:bidi="th-TH"/>
        </w:rPr>
        <w:t>2.8</w:t>
      </w:r>
      <w:r>
        <w:rPr>
          <w:color w:val="000000"/>
          <w:lang w:bidi="th-TH"/>
        </w:rPr>
        <w:t>, 24.</w:t>
      </w:r>
      <w:r w:rsidR="006506A9">
        <w:rPr>
          <w:color w:val="000000"/>
          <w:lang w:bidi="th-TH"/>
        </w:rPr>
        <w:t>4</w:t>
      </w:r>
      <w:r w:rsidRPr="00556FBA">
        <w:t xml:space="preserve">.  </w:t>
      </w:r>
    </w:p>
    <w:p w14:paraId="53ECA31B" w14:textId="77777777" w:rsidR="0039285F" w:rsidRDefault="0039285F" w:rsidP="007D5178">
      <w:pPr>
        <w:spacing w:line="240" w:lineRule="auto"/>
      </w:pPr>
    </w:p>
    <w:p w14:paraId="383A318E" w14:textId="77777777" w:rsidR="0039285F" w:rsidRDefault="0039285F" w:rsidP="0039285F">
      <w:pPr>
        <w:spacing w:line="240" w:lineRule="auto"/>
        <w:rPr>
          <w:b/>
        </w:rPr>
      </w:pPr>
      <w:r w:rsidRPr="0039285F">
        <w:rPr>
          <w:b/>
        </w:rPr>
        <w:t>3,5-dibromoverongiaquinol</w:t>
      </w:r>
      <w:r w:rsidR="004D1875">
        <w:rPr>
          <w:b/>
        </w:rPr>
        <w:t xml:space="preserve"> (4)</w:t>
      </w:r>
    </w:p>
    <w:p w14:paraId="34B084D0" w14:textId="5FB0674F" w:rsidR="002B12B4" w:rsidRPr="0039285F" w:rsidRDefault="0057348A" w:rsidP="002B12B4">
      <w:pPr>
        <w:spacing w:line="240" w:lineRule="auto"/>
        <w:jc w:val="center"/>
        <w:rPr>
          <w:b/>
        </w:rPr>
      </w:pPr>
      <w:r>
        <w:object w:dxaOrig="1130" w:dyaOrig="697" w14:anchorId="57B4D53A">
          <v:shape id="_x0000_i1028" type="#_x0000_t75" style="width:70.5pt;height:43pt" o:ole="">
            <v:imagedata r:id="rId13" o:title=""/>
          </v:shape>
          <o:OLEObject Type="Embed" ProgID="ChemDraw.Document.6.0" ShapeID="_x0000_i1028" DrawAspect="Content" ObjectID="_1593259435" r:id="rId14"/>
        </w:object>
      </w:r>
    </w:p>
    <w:p w14:paraId="2B8BD9E5" w14:textId="5010E082" w:rsidR="0039285F" w:rsidRDefault="0039285F" w:rsidP="0039285F">
      <w:pPr>
        <w:spacing w:line="240" w:lineRule="auto"/>
      </w:pPr>
      <w:r>
        <w:t xml:space="preserve">A pale yellow </w:t>
      </w:r>
      <w:r w:rsidR="002B12B4">
        <w:t xml:space="preserve">amorphous </w:t>
      </w:r>
      <w:r>
        <w:t xml:space="preserve">solid; </w:t>
      </w:r>
      <w:r w:rsidRPr="00556FBA">
        <w:t>The (</w:t>
      </w:r>
      <w:r w:rsidR="00D805D1">
        <w:t>-</w:t>
      </w:r>
      <w:r>
        <w:t>)</w:t>
      </w:r>
      <w:r w:rsidRPr="00556FBA">
        <w:t xml:space="preserve">HRESIMS observed </w:t>
      </w:r>
      <w:r w:rsidRPr="00556FBA">
        <w:rPr>
          <w:i/>
        </w:rPr>
        <w:t>m/z</w:t>
      </w:r>
      <w:r w:rsidRPr="00556FBA">
        <w:t xml:space="preserve"> </w:t>
      </w:r>
      <w:r>
        <w:t>4</w:t>
      </w:r>
      <w:r w:rsidR="00D805D1">
        <w:t>37</w:t>
      </w:r>
      <w:r>
        <w:t>.</w:t>
      </w:r>
      <w:r w:rsidR="00D805D1">
        <w:t>8642</w:t>
      </w:r>
      <w:r w:rsidRPr="00556FBA">
        <w:t xml:space="preserve"> [M</w:t>
      </w:r>
      <w:r>
        <w:t>+</w:t>
      </w:r>
      <w:r w:rsidR="00D805D1">
        <w:t>TFA-H</w:t>
      </w:r>
      <w:r w:rsidRPr="00556FBA">
        <w:t>]</w:t>
      </w:r>
      <w:r w:rsidR="00D805D1">
        <w:rPr>
          <w:vertAlign w:val="superscript"/>
        </w:rPr>
        <w:t>-</w:t>
      </w:r>
      <w:r w:rsidRPr="00556FBA">
        <w:rPr>
          <w:vertAlign w:val="superscript"/>
        </w:rPr>
        <w:t xml:space="preserve"> </w:t>
      </w:r>
      <w:r w:rsidRPr="00556FBA">
        <w:t>indicating a molecular formula C</w:t>
      </w:r>
      <w:r w:rsidR="00D805D1">
        <w:rPr>
          <w:vertAlign w:val="subscript"/>
        </w:rPr>
        <w:t>8</w:t>
      </w:r>
      <w:r w:rsidRPr="00556FBA">
        <w:t>H</w:t>
      </w:r>
      <w:r w:rsidR="00D805D1">
        <w:rPr>
          <w:vertAlign w:val="subscript"/>
        </w:rPr>
        <w:t>7</w:t>
      </w:r>
      <w:r w:rsidRPr="00556FBA">
        <w:t>Br</w:t>
      </w:r>
      <w:r>
        <w:rPr>
          <w:vertAlign w:val="subscript"/>
        </w:rPr>
        <w:t>2</w:t>
      </w:r>
      <w:r>
        <w:t>N</w:t>
      </w:r>
      <w:r w:rsidRPr="00556FBA">
        <w:t>O</w:t>
      </w:r>
      <w:r w:rsidR="00D805D1" w:rsidRPr="00D805D1">
        <w:rPr>
          <w:vertAlign w:val="subscript"/>
        </w:rPr>
        <w:t>3</w:t>
      </w:r>
      <w:r w:rsidRPr="00556FBA">
        <w:rPr>
          <w:vertAlign w:val="subscript"/>
        </w:rPr>
        <w:t xml:space="preserve"> </w:t>
      </w:r>
      <w:r w:rsidRPr="00556FBA">
        <w:t xml:space="preserve">(calcd </w:t>
      </w:r>
      <w:r w:rsidR="001E50AF" w:rsidRPr="00556FBA">
        <w:t>C</w:t>
      </w:r>
      <w:r w:rsidR="001E50AF">
        <w:rPr>
          <w:vertAlign w:val="subscript"/>
        </w:rPr>
        <w:t>8</w:t>
      </w:r>
      <w:r w:rsidR="001E50AF" w:rsidRPr="00556FBA">
        <w:t>H</w:t>
      </w:r>
      <w:r w:rsidR="001E50AF">
        <w:rPr>
          <w:vertAlign w:val="subscript"/>
        </w:rPr>
        <w:t>7</w:t>
      </w:r>
      <w:r w:rsidR="001E50AF" w:rsidRPr="00556FBA">
        <w:t>Br</w:t>
      </w:r>
      <w:r w:rsidR="001E50AF">
        <w:rPr>
          <w:vertAlign w:val="subscript"/>
        </w:rPr>
        <w:t>2</w:t>
      </w:r>
      <w:r w:rsidR="001E50AF">
        <w:t>N</w:t>
      </w:r>
      <w:r w:rsidR="001E50AF" w:rsidRPr="00556FBA">
        <w:t>O</w:t>
      </w:r>
      <w:r w:rsidR="001E50AF" w:rsidRPr="00D805D1">
        <w:rPr>
          <w:vertAlign w:val="subscript"/>
        </w:rPr>
        <w:t>3</w:t>
      </w:r>
      <w:r w:rsidR="001E50AF">
        <w:rPr>
          <w:rFonts w:cs="Times New Roman"/>
        </w:rPr>
        <w:t>•</w:t>
      </w:r>
      <w:r w:rsidR="001E50AF">
        <w:t>CF</w:t>
      </w:r>
      <w:r w:rsidR="001E50AF" w:rsidRPr="001E50AF">
        <w:rPr>
          <w:vertAlign w:val="subscript"/>
        </w:rPr>
        <w:t>3</w:t>
      </w:r>
      <w:r w:rsidR="001E50AF">
        <w:t>COO</w:t>
      </w:r>
      <w:r w:rsidR="001E50AF">
        <w:rPr>
          <w:vertAlign w:val="superscript"/>
        </w:rPr>
        <w:t>-</w:t>
      </w:r>
      <w:r w:rsidRPr="00556FBA">
        <w:t xml:space="preserve"> </w:t>
      </w:r>
      <w:r w:rsidRPr="00556FBA">
        <w:rPr>
          <w:i/>
        </w:rPr>
        <w:t>m/z</w:t>
      </w:r>
      <w:r w:rsidRPr="00556FBA">
        <w:t xml:space="preserve"> </w:t>
      </w:r>
      <w:r>
        <w:t>4</w:t>
      </w:r>
      <w:r w:rsidR="00D805D1">
        <w:t>37</w:t>
      </w:r>
      <w:r>
        <w:t>.</w:t>
      </w:r>
      <w:r w:rsidR="00D805D1">
        <w:t>8623</w:t>
      </w:r>
      <w:r w:rsidRPr="00556FBA">
        <w:t>).</w:t>
      </w:r>
      <w:r>
        <w:t xml:space="preserve"> </w:t>
      </w:r>
      <w:r>
        <w:rPr>
          <w:vertAlign w:val="superscript"/>
        </w:rPr>
        <w:t>1</w:t>
      </w:r>
      <w:r>
        <w:t>H NMR (d</w:t>
      </w:r>
      <w:r>
        <w:rPr>
          <w:vertAlign w:val="subscript"/>
        </w:rPr>
        <w:t xml:space="preserve">6 </w:t>
      </w:r>
      <w:r>
        <w:t>DMSO, 500MHz)</w:t>
      </w:r>
      <w:r w:rsidRPr="00E74FCB">
        <w:rPr>
          <w:vertAlign w:val="superscript"/>
        </w:rPr>
        <w:t xml:space="preserve"> </w:t>
      </w:r>
      <w:r>
        <w:rPr>
          <w:color w:val="000000"/>
          <w:lang w:bidi="th-TH"/>
        </w:rPr>
        <w:t>δ= 7.</w:t>
      </w:r>
      <w:r w:rsidR="00E83459">
        <w:rPr>
          <w:color w:val="000000"/>
          <w:lang w:bidi="th-TH"/>
        </w:rPr>
        <w:t>59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 w:rsidRPr="00556FBA">
        <w:rPr>
          <w:color w:val="000000"/>
          <w:lang w:bidi="th-TH"/>
        </w:rPr>
        <w:t xml:space="preserve">, </w:t>
      </w:r>
      <w:r>
        <w:rPr>
          <w:color w:val="000000"/>
          <w:lang w:bidi="th-TH"/>
        </w:rPr>
        <w:t xml:space="preserve">2H), </w:t>
      </w:r>
      <w:r w:rsidR="00E83459">
        <w:rPr>
          <w:color w:val="000000"/>
          <w:lang w:bidi="th-TH"/>
        </w:rPr>
        <w:t>7.46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bs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E83459">
        <w:rPr>
          <w:rFonts w:cs="Times New Roman"/>
          <w:color w:val="000000"/>
          <w:szCs w:val="24"/>
          <w:lang w:bidi="th-TH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N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 w:rsidR="00E83459">
        <w:rPr>
          <w:color w:val="000000"/>
          <w:lang w:bidi="th-TH"/>
        </w:rPr>
        <w:t>6.99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bs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E83459">
        <w:rPr>
          <w:rFonts w:cs="Times New Roman"/>
          <w:color w:val="000000"/>
          <w:szCs w:val="24"/>
          <w:lang w:bidi="th-TH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N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 w:rsidR="00E83459">
        <w:rPr>
          <w:color w:val="000000"/>
          <w:lang w:bidi="th-TH"/>
        </w:rPr>
        <w:t>6.43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bs</w:t>
      </w:r>
      <w:r w:rsidRPr="005539AC">
        <w:rPr>
          <w:rFonts w:cs="Times New Roman"/>
          <w:color w:val="000000"/>
          <w:szCs w:val="24"/>
          <w:lang w:bidi="th-TH"/>
        </w:rPr>
        <w:t>,</w:t>
      </w:r>
      <w:r w:rsidRPr="005539AC">
        <w:rPr>
          <w:rFonts w:cs="Times New Roman"/>
          <w:szCs w:val="24"/>
        </w:rPr>
        <w:t xml:space="preserve"> </w:t>
      </w:r>
      <w:r w:rsidR="00E83459" w:rsidRPr="00E83459">
        <w:rPr>
          <w:rFonts w:eastAsia="Times New Roman" w:cs="Times New Roman"/>
          <w:szCs w:val="24"/>
          <w:lang w:eastAsia="en-AU"/>
        </w:rPr>
        <w:t>1</w:t>
      </w:r>
      <w:r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OH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</w:t>
      </w:r>
      <w:r w:rsidR="00E83459">
        <w:rPr>
          <w:color w:val="000000"/>
          <w:lang w:bidi="th-TH"/>
        </w:rPr>
        <w:t>59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s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2H</w:t>
      </w:r>
      <w:r>
        <w:rPr>
          <w:color w:val="000000"/>
          <w:lang w:bidi="th-TH"/>
        </w:rPr>
        <w:t>)</w:t>
      </w:r>
      <w:r w:rsidRPr="00556FBA">
        <w:t xml:space="preserve">. </w:t>
      </w:r>
      <w:r w:rsidRPr="00556FBA">
        <w:rPr>
          <w:vertAlign w:val="superscript"/>
        </w:rPr>
        <w:t>13</w:t>
      </w:r>
      <w:r w:rsidRPr="00556FBA">
        <w:t>C NMR</w:t>
      </w:r>
      <w:r>
        <w:t xml:space="preserve"> </w:t>
      </w:r>
      <w:r w:rsidRPr="00556FBA">
        <w:rPr>
          <w:color w:val="000000"/>
          <w:lang w:bidi="th-TH"/>
        </w:rPr>
        <w:t>δ</w:t>
      </w:r>
      <w:r>
        <w:rPr>
          <w:color w:val="000000"/>
          <w:lang w:bidi="th-TH"/>
        </w:rPr>
        <w:t>=</w:t>
      </w:r>
      <w:r w:rsidRPr="00556FBA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172.5, 169.4,</w:t>
      </w:r>
      <w:r w:rsidR="00480BC4"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153.4 (2C),</w:t>
      </w:r>
      <w:r w:rsidR="00480BC4"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119.1 (2C),</w:t>
      </w:r>
      <w:r w:rsidR="00480BC4"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71.9,</w:t>
      </w:r>
      <w:r w:rsidR="00480BC4"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44.7</w:t>
      </w:r>
      <w:r w:rsidR="00480BC4" w:rsidRPr="00556FBA">
        <w:t xml:space="preserve">.  </w:t>
      </w:r>
    </w:p>
    <w:p w14:paraId="2F3300B5" w14:textId="77777777" w:rsidR="0039285F" w:rsidRDefault="0039285F" w:rsidP="007D5178">
      <w:pPr>
        <w:spacing w:line="240" w:lineRule="auto"/>
      </w:pPr>
    </w:p>
    <w:p w14:paraId="52AEE36A" w14:textId="77777777" w:rsidR="0039285F" w:rsidRDefault="0039285F" w:rsidP="0039285F">
      <w:pPr>
        <w:spacing w:line="240" w:lineRule="auto"/>
        <w:rPr>
          <w:b/>
        </w:rPr>
      </w:pPr>
      <w:r w:rsidRPr="0039285F">
        <w:rPr>
          <w:b/>
        </w:rPr>
        <w:t>3,5-dibromoverongiaquinol dimethyl ketal</w:t>
      </w:r>
      <w:r w:rsidR="004D1875">
        <w:rPr>
          <w:b/>
        </w:rPr>
        <w:t xml:space="preserve"> (5)</w:t>
      </w:r>
    </w:p>
    <w:p w14:paraId="43018DB4" w14:textId="754C1928" w:rsidR="0057348A" w:rsidRPr="0039285F" w:rsidRDefault="0057348A" w:rsidP="0057348A">
      <w:pPr>
        <w:spacing w:line="240" w:lineRule="auto"/>
        <w:jc w:val="center"/>
        <w:rPr>
          <w:b/>
        </w:rPr>
      </w:pPr>
      <w:r>
        <w:object w:dxaOrig="1323" w:dyaOrig="697" w14:anchorId="48E0DB5B">
          <v:shape id="_x0000_i1029" type="#_x0000_t75" style="width:82.5pt;height:43pt" o:ole="">
            <v:imagedata r:id="rId15" o:title=""/>
          </v:shape>
          <o:OLEObject Type="Embed" ProgID="ChemDraw.Document.6.0" ShapeID="_x0000_i1029" DrawAspect="Content" ObjectID="_1593259436" r:id="rId16"/>
        </w:object>
      </w:r>
    </w:p>
    <w:p w14:paraId="1A57342C" w14:textId="05A742C2" w:rsidR="0039285F" w:rsidRDefault="0039285F" w:rsidP="0039285F">
      <w:pPr>
        <w:spacing w:line="240" w:lineRule="auto"/>
      </w:pPr>
      <w:r>
        <w:t xml:space="preserve">A pale yellow </w:t>
      </w:r>
      <w:r w:rsidR="0057348A">
        <w:t xml:space="preserve">amorphous </w:t>
      </w:r>
      <w:r>
        <w:t xml:space="preserve">solid; </w:t>
      </w:r>
      <w:r w:rsidRPr="00556FBA">
        <w:t>The (</w:t>
      </w:r>
      <w:r w:rsidR="00FE441B">
        <w:t>-</w:t>
      </w:r>
      <w:r>
        <w:t>)</w:t>
      </w:r>
      <w:r w:rsidRPr="00556FBA">
        <w:t xml:space="preserve">HRESIMS observed </w:t>
      </w:r>
      <w:r w:rsidRPr="00556FBA">
        <w:rPr>
          <w:i/>
        </w:rPr>
        <w:t>m/z</w:t>
      </w:r>
      <w:r w:rsidRPr="00556FBA">
        <w:t xml:space="preserve"> </w:t>
      </w:r>
      <w:r w:rsidR="00D805D1">
        <w:t>483.9064</w:t>
      </w:r>
      <w:r w:rsidR="00D805D1" w:rsidRPr="00556FBA">
        <w:t xml:space="preserve"> </w:t>
      </w:r>
      <w:r w:rsidRPr="00556FBA">
        <w:t>[</w:t>
      </w:r>
      <w:r w:rsidR="00D805D1" w:rsidRPr="00556FBA">
        <w:t>M</w:t>
      </w:r>
      <w:r w:rsidR="00D805D1">
        <w:t>+TFA-H</w:t>
      </w:r>
      <w:r w:rsidRPr="00556FBA">
        <w:t>]</w:t>
      </w:r>
      <w:r w:rsidR="00FE441B">
        <w:rPr>
          <w:vertAlign w:val="superscript"/>
        </w:rPr>
        <w:t>-</w:t>
      </w:r>
      <w:r w:rsidRPr="00556FBA">
        <w:rPr>
          <w:vertAlign w:val="superscript"/>
        </w:rPr>
        <w:t xml:space="preserve"> </w:t>
      </w:r>
      <w:r w:rsidRPr="00556FBA">
        <w:t>indicating a molecular formula C</w:t>
      </w:r>
      <w:r>
        <w:rPr>
          <w:vertAlign w:val="subscript"/>
        </w:rPr>
        <w:t>1</w:t>
      </w:r>
      <w:r w:rsidR="00D805D1">
        <w:rPr>
          <w:vertAlign w:val="subscript"/>
        </w:rPr>
        <w:t>0</w:t>
      </w:r>
      <w:r w:rsidRPr="00556FBA">
        <w:t>H</w:t>
      </w:r>
      <w:r w:rsidR="00D805D1">
        <w:rPr>
          <w:vertAlign w:val="subscript"/>
        </w:rPr>
        <w:t>13</w:t>
      </w:r>
      <w:r w:rsidRPr="00556FBA">
        <w:t>Br</w:t>
      </w:r>
      <w:r>
        <w:rPr>
          <w:vertAlign w:val="subscript"/>
        </w:rPr>
        <w:t>2</w:t>
      </w:r>
      <w:r>
        <w:t>N</w:t>
      </w:r>
      <w:r w:rsidRPr="00556FBA">
        <w:t>O</w:t>
      </w:r>
      <w:r w:rsidR="00D805D1" w:rsidRPr="00D805D1">
        <w:rPr>
          <w:vertAlign w:val="subscript"/>
        </w:rPr>
        <w:t>4</w:t>
      </w:r>
      <w:r w:rsidRPr="00556FBA">
        <w:rPr>
          <w:vertAlign w:val="subscript"/>
        </w:rPr>
        <w:t xml:space="preserve"> </w:t>
      </w:r>
      <w:r w:rsidRPr="00556FBA">
        <w:t xml:space="preserve">(calcd </w:t>
      </w:r>
      <w:r w:rsidR="001E50AF" w:rsidRPr="00556FBA">
        <w:t>C</w:t>
      </w:r>
      <w:r w:rsidR="001E50AF">
        <w:rPr>
          <w:vertAlign w:val="subscript"/>
        </w:rPr>
        <w:t>10</w:t>
      </w:r>
      <w:r w:rsidR="001E50AF" w:rsidRPr="00556FBA">
        <w:t>H</w:t>
      </w:r>
      <w:r w:rsidR="001E50AF">
        <w:rPr>
          <w:vertAlign w:val="subscript"/>
        </w:rPr>
        <w:t>13</w:t>
      </w:r>
      <w:r w:rsidR="001E50AF" w:rsidRPr="00556FBA">
        <w:t>Br</w:t>
      </w:r>
      <w:r w:rsidR="001E50AF">
        <w:rPr>
          <w:vertAlign w:val="subscript"/>
        </w:rPr>
        <w:t>2</w:t>
      </w:r>
      <w:r w:rsidR="001E50AF">
        <w:t>N</w:t>
      </w:r>
      <w:r w:rsidR="001E50AF" w:rsidRPr="00556FBA">
        <w:t>O</w:t>
      </w:r>
      <w:r w:rsidR="001E50AF">
        <w:rPr>
          <w:vertAlign w:val="subscript"/>
        </w:rPr>
        <w:t>4</w:t>
      </w:r>
      <w:r w:rsidR="001E50AF">
        <w:rPr>
          <w:rFonts w:cs="Times New Roman"/>
        </w:rPr>
        <w:t>•</w:t>
      </w:r>
      <w:r w:rsidR="001E50AF">
        <w:t>CF</w:t>
      </w:r>
      <w:r w:rsidR="001E50AF" w:rsidRPr="001E50AF">
        <w:rPr>
          <w:vertAlign w:val="subscript"/>
        </w:rPr>
        <w:t>3</w:t>
      </w:r>
      <w:r w:rsidR="001E50AF">
        <w:t>COO</w:t>
      </w:r>
      <w:r w:rsidR="001E50AF">
        <w:rPr>
          <w:vertAlign w:val="superscript"/>
        </w:rPr>
        <w:t>-</w:t>
      </w:r>
      <w:r w:rsidRPr="00556FBA">
        <w:t xml:space="preserve"> </w:t>
      </w:r>
      <w:r w:rsidRPr="00556FBA">
        <w:rPr>
          <w:i/>
        </w:rPr>
        <w:t>m/z</w:t>
      </w:r>
      <w:r w:rsidRPr="00556FBA">
        <w:t xml:space="preserve"> </w:t>
      </w:r>
      <w:r w:rsidR="00D805D1">
        <w:t>483.9041</w:t>
      </w:r>
      <w:r w:rsidRPr="00556FBA">
        <w:t>).</w:t>
      </w:r>
      <w:r>
        <w:t xml:space="preserve"> </w:t>
      </w:r>
      <w:r>
        <w:rPr>
          <w:vertAlign w:val="superscript"/>
        </w:rPr>
        <w:t>1</w:t>
      </w:r>
      <w:r>
        <w:t>H NMR (d</w:t>
      </w:r>
      <w:r>
        <w:rPr>
          <w:vertAlign w:val="subscript"/>
        </w:rPr>
        <w:t xml:space="preserve">6 </w:t>
      </w:r>
      <w:r>
        <w:t>DMSO, 500MHz)</w:t>
      </w:r>
      <w:r w:rsidRPr="00E74FCB">
        <w:rPr>
          <w:vertAlign w:val="superscript"/>
        </w:rPr>
        <w:t xml:space="preserve"> </w:t>
      </w:r>
      <w:r>
        <w:rPr>
          <w:color w:val="000000"/>
          <w:lang w:bidi="th-TH"/>
        </w:rPr>
        <w:t xml:space="preserve">δ= </w:t>
      </w:r>
      <w:r w:rsidR="00E83459">
        <w:rPr>
          <w:color w:val="000000"/>
          <w:lang w:bidi="th-TH"/>
        </w:rPr>
        <w:t xml:space="preserve">7.45 </w:t>
      </w:r>
      <w:r w:rsidR="00E83459"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bs</w:t>
      </w:r>
      <w:r w:rsidR="00E83459">
        <w:rPr>
          <w:rFonts w:eastAsia="Times New Roman" w:cs="Times New Roman"/>
          <w:szCs w:val="24"/>
          <w:lang w:eastAsia="en-AU"/>
        </w:rPr>
        <w:t>,</w:t>
      </w:r>
      <w:r w:rsidR="00E83459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E83459">
        <w:rPr>
          <w:rFonts w:cs="Times New Roman"/>
          <w:color w:val="000000"/>
          <w:szCs w:val="24"/>
          <w:lang w:bidi="th-TH"/>
        </w:rPr>
        <w:t>1</w:t>
      </w:r>
      <w:r w:rsidR="00E83459"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NH</w:t>
      </w:r>
      <w:r w:rsidR="00E83459">
        <w:rPr>
          <w:color w:val="000000"/>
          <w:lang w:bidi="th-TH"/>
        </w:rPr>
        <w:t>),</w:t>
      </w:r>
      <w:r w:rsidR="00E83459" w:rsidRPr="005539AC">
        <w:rPr>
          <w:color w:val="000000"/>
          <w:lang w:bidi="th-TH"/>
        </w:rPr>
        <w:t xml:space="preserve"> </w:t>
      </w:r>
      <w:r w:rsidR="00E83459">
        <w:rPr>
          <w:color w:val="000000"/>
          <w:lang w:bidi="th-TH"/>
        </w:rPr>
        <w:t xml:space="preserve">7.01 </w:t>
      </w:r>
      <w:r w:rsidR="00E83459"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bs</w:t>
      </w:r>
      <w:r w:rsidR="00E83459">
        <w:rPr>
          <w:rFonts w:eastAsia="Times New Roman" w:cs="Times New Roman"/>
          <w:szCs w:val="24"/>
          <w:lang w:eastAsia="en-AU"/>
        </w:rPr>
        <w:t>,</w:t>
      </w:r>
      <w:r w:rsidR="00E83459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E83459">
        <w:rPr>
          <w:rFonts w:cs="Times New Roman"/>
          <w:color w:val="000000"/>
          <w:szCs w:val="24"/>
          <w:lang w:bidi="th-TH"/>
        </w:rPr>
        <w:t>1</w:t>
      </w:r>
      <w:r w:rsidR="00E83459"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NH</w:t>
      </w:r>
      <w:r w:rsidR="00E83459">
        <w:rPr>
          <w:color w:val="000000"/>
          <w:lang w:bidi="th-TH"/>
        </w:rPr>
        <w:t>),</w:t>
      </w:r>
      <w:r w:rsidR="00E83459" w:rsidRPr="005539AC">
        <w:rPr>
          <w:color w:val="000000"/>
          <w:lang w:bidi="th-TH"/>
        </w:rPr>
        <w:t xml:space="preserve"> </w:t>
      </w:r>
      <w:r w:rsidR="00E83459">
        <w:rPr>
          <w:color w:val="000000"/>
          <w:lang w:bidi="th-TH"/>
        </w:rPr>
        <w:t xml:space="preserve">6.81 </w:t>
      </w:r>
      <w:r w:rsidR="00E83459"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s</w:t>
      </w:r>
      <w:r w:rsidR="00E83459" w:rsidRPr="00556FBA">
        <w:rPr>
          <w:color w:val="000000"/>
          <w:lang w:bidi="th-TH"/>
        </w:rPr>
        <w:t xml:space="preserve">, </w:t>
      </w:r>
      <w:r w:rsidR="00E83459">
        <w:rPr>
          <w:color w:val="000000"/>
          <w:lang w:bidi="th-TH"/>
        </w:rPr>
        <w:t xml:space="preserve">2H), 6.07 </w:t>
      </w:r>
      <w:r w:rsidR="00E83459"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bs</w:t>
      </w:r>
      <w:r w:rsidR="00E83459" w:rsidRPr="005539AC">
        <w:rPr>
          <w:rFonts w:cs="Times New Roman"/>
          <w:color w:val="000000"/>
          <w:szCs w:val="24"/>
          <w:lang w:bidi="th-TH"/>
        </w:rPr>
        <w:t>,</w:t>
      </w:r>
      <w:r w:rsidR="00E83459" w:rsidRPr="005539AC">
        <w:rPr>
          <w:rFonts w:cs="Times New Roman"/>
          <w:szCs w:val="24"/>
        </w:rPr>
        <w:t xml:space="preserve"> </w:t>
      </w:r>
      <w:r w:rsidR="00E83459" w:rsidRPr="00E83459">
        <w:rPr>
          <w:rFonts w:eastAsia="Times New Roman" w:cs="Times New Roman"/>
          <w:szCs w:val="24"/>
          <w:lang w:eastAsia="en-AU"/>
        </w:rPr>
        <w:t>1</w:t>
      </w:r>
      <w:r w:rsidR="00E83459"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OH</w:t>
      </w:r>
      <w:r w:rsidR="00E83459">
        <w:rPr>
          <w:color w:val="000000"/>
          <w:lang w:bidi="th-TH"/>
        </w:rPr>
        <w:t xml:space="preserve">), 3.04 </w:t>
      </w:r>
      <w:r w:rsidR="00E83459"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s</w:t>
      </w:r>
      <w:r w:rsidR="00E83459">
        <w:rPr>
          <w:rFonts w:eastAsia="Times New Roman" w:cs="Times New Roman"/>
          <w:szCs w:val="24"/>
          <w:lang w:eastAsia="en-AU"/>
        </w:rPr>
        <w:t>,</w:t>
      </w:r>
      <w:r w:rsidR="00E83459"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E83459">
        <w:rPr>
          <w:rFonts w:cs="Times New Roman"/>
          <w:color w:val="000000"/>
          <w:szCs w:val="24"/>
          <w:lang w:bidi="th-TH"/>
        </w:rPr>
        <w:t>3</w:t>
      </w:r>
      <w:r w:rsidR="00E83459"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OMe</w:t>
      </w:r>
      <w:r w:rsidR="00E83459"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 xml:space="preserve">2.95 </w:t>
      </w:r>
      <w:r w:rsidRPr="00556FBA">
        <w:rPr>
          <w:color w:val="000000"/>
          <w:lang w:bidi="th-TH"/>
        </w:rPr>
        <w:t>(</w:t>
      </w:r>
      <w:r w:rsidR="00E83459">
        <w:rPr>
          <w:color w:val="000000"/>
          <w:lang w:bidi="th-TH"/>
        </w:rPr>
        <w:t>s</w:t>
      </w:r>
      <w:r>
        <w:rPr>
          <w:rFonts w:eastAsia="Times New Roman" w:cs="Times New Roman"/>
          <w:szCs w:val="24"/>
          <w:lang w:eastAsia="en-AU"/>
        </w:rPr>
        <w:t>,</w:t>
      </w:r>
      <w:r w:rsidRPr="005539AC">
        <w:rPr>
          <w:rFonts w:cs="Times New Roman"/>
          <w:color w:val="000000"/>
          <w:szCs w:val="24"/>
          <w:lang w:bidi="th-TH"/>
        </w:rPr>
        <w:t xml:space="preserve"> </w:t>
      </w:r>
      <w:r w:rsidR="00E83459">
        <w:rPr>
          <w:rFonts w:cs="Times New Roman"/>
          <w:color w:val="000000"/>
          <w:szCs w:val="24"/>
          <w:lang w:bidi="th-TH"/>
        </w:rPr>
        <w:t>3</w:t>
      </w:r>
      <w:r w:rsidRPr="005539AC">
        <w:rPr>
          <w:rFonts w:cs="Times New Roman"/>
          <w:color w:val="000000"/>
          <w:szCs w:val="24"/>
          <w:lang w:bidi="th-TH"/>
        </w:rPr>
        <w:t>H</w:t>
      </w:r>
      <w:r w:rsidR="00E83459">
        <w:rPr>
          <w:rFonts w:cs="Times New Roman"/>
          <w:color w:val="000000"/>
          <w:szCs w:val="24"/>
          <w:lang w:bidi="th-TH"/>
        </w:rPr>
        <w:t>, OMe</w:t>
      </w:r>
      <w:r>
        <w:rPr>
          <w:color w:val="000000"/>
          <w:lang w:bidi="th-TH"/>
        </w:rPr>
        <w:t>),</w:t>
      </w:r>
      <w:r w:rsidRPr="005539AC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2.</w:t>
      </w:r>
      <w:r w:rsidR="00E83459">
        <w:rPr>
          <w:color w:val="000000"/>
          <w:lang w:bidi="th-TH"/>
        </w:rPr>
        <w:t>41</w:t>
      </w:r>
      <w:r>
        <w:rPr>
          <w:color w:val="000000"/>
          <w:lang w:bidi="th-TH"/>
        </w:rPr>
        <w:t xml:space="preserve"> </w:t>
      </w:r>
      <w:r w:rsidRPr="00556FBA">
        <w:rPr>
          <w:color w:val="000000"/>
          <w:lang w:bidi="th-TH"/>
        </w:rPr>
        <w:t>(</w:t>
      </w:r>
      <w:r>
        <w:rPr>
          <w:color w:val="000000"/>
          <w:lang w:bidi="th-TH"/>
        </w:rPr>
        <w:t>s</w:t>
      </w:r>
      <w:r w:rsidRPr="00556FBA">
        <w:rPr>
          <w:color w:val="000000"/>
          <w:lang w:bidi="th-TH"/>
        </w:rPr>
        <w:t xml:space="preserve">, </w:t>
      </w:r>
      <w:r w:rsidR="00E83459">
        <w:rPr>
          <w:color w:val="000000"/>
          <w:lang w:bidi="th-TH"/>
        </w:rPr>
        <w:t>2</w:t>
      </w:r>
      <w:r>
        <w:rPr>
          <w:color w:val="000000"/>
          <w:lang w:bidi="th-TH"/>
        </w:rPr>
        <w:t>H)</w:t>
      </w:r>
      <w:r w:rsidRPr="00556FBA">
        <w:t xml:space="preserve">. </w:t>
      </w:r>
      <w:r w:rsidRPr="00556FBA">
        <w:rPr>
          <w:vertAlign w:val="superscript"/>
        </w:rPr>
        <w:t>13</w:t>
      </w:r>
      <w:r w:rsidRPr="00556FBA">
        <w:t>C NMR</w:t>
      </w:r>
      <w:r>
        <w:t xml:space="preserve"> </w:t>
      </w:r>
      <w:r w:rsidRPr="00556FBA">
        <w:rPr>
          <w:color w:val="000000"/>
          <w:lang w:bidi="th-TH"/>
        </w:rPr>
        <w:t>δ</w:t>
      </w:r>
      <w:r>
        <w:rPr>
          <w:color w:val="000000"/>
          <w:lang w:bidi="th-TH"/>
        </w:rPr>
        <w:t>=</w:t>
      </w:r>
      <w:r w:rsidRPr="00556FBA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170.1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 xml:space="preserve">142.1 </w:t>
      </w:r>
      <w:r>
        <w:rPr>
          <w:color w:val="000000"/>
          <w:lang w:bidi="th-TH"/>
        </w:rPr>
        <w:t>(2C),</w:t>
      </w:r>
      <w:r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120.5</w:t>
      </w:r>
      <w:r>
        <w:rPr>
          <w:color w:val="000000"/>
          <w:lang w:bidi="th-TH"/>
        </w:rPr>
        <w:t xml:space="preserve"> (2C),</w:t>
      </w:r>
      <w:r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96.7, 70.6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 w:rsidR="00480BC4">
        <w:rPr>
          <w:color w:val="000000"/>
          <w:lang w:bidi="th-TH"/>
        </w:rPr>
        <w:t>50.2 (2C)</w:t>
      </w:r>
      <w:r>
        <w:rPr>
          <w:color w:val="000000"/>
          <w:lang w:bidi="th-TH"/>
        </w:rPr>
        <w:t>,</w:t>
      </w:r>
      <w:r w:rsidRPr="002D12AB">
        <w:rPr>
          <w:color w:val="000000"/>
          <w:lang w:bidi="th-TH"/>
        </w:rPr>
        <w:t xml:space="preserve"> </w:t>
      </w:r>
      <w:r>
        <w:rPr>
          <w:color w:val="000000"/>
          <w:lang w:bidi="th-TH"/>
        </w:rPr>
        <w:t>4</w:t>
      </w:r>
      <w:r w:rsidR="00480BC4">
        <w:rPr>
          <w:color w:val="000000"/>
          <w:lang w:bidi="th-TH"/>
        </w:rPr>
        <w:t>6.6</w:t>
      </w:r>
      <w:r w:rsidRPr="00556FBA">
        <w:t xml:space="preserve">.  </w:t>
      </w:r>
    </w:p>
    <w:p w14:paraId="1E794D95" w14:textId="77777777" w:rsidR="009809E9" w:rsidRDefault="009809E9" w:rsidP="0039285F">
      <w:pPr>
        <w:spacing w:line="240" w:lineRule="auto"/>
      </w:pPr>
    </w:p>
    <w:p w14:paraId="2EA21F8D" w14:textId="77777777" w:rsidR="006075B6" w:rsidRDefault="006075B6">
      <w:pPr>
        <w:spacing w:line="276" w:lineRule="auto"/>
        <w:jc w:val="left"/>
        <w:sectPr w:rsidR="006075B6" w:rsidSect="007070F9">
          <w:headerReference w:type="default" r:id="rId17"/>
          <w:footerReference w:type="default" r:id="rId18"/>
          <w:pgSz w:w="11906" w:h="16838"/>
          <w:pgMar w:top="1440" w:right="1440" w:bottom="1440" w:left="1440" w:header="708" w:footer="708" w:gutter="0"/>
          <w:cols w:space="708"/>
          <w:titlePg/>
          <w:docGrid w:linePitch="360"/>
        </w:sectPr>
      </w:pPr>
    </w:p>
    <w:p w14:paraId="1CA13692" w14:textId="77777777" w:rsidR="006075B6" w:rsidRDefault="006075B6">
      <w:pPr>
        <w:spacing w:line="276" w:lineRule="auto"/>
        <w:jc w:val="left"/>
      </w:pPr>
    </w:p>
    <w:p w14:paraId="6FB74A6A" w14:textId="77777777" w:rsidR="002B0612" w:rsidRDefault="00DD010F" w:rsidP="002B0612">
      <w:pPr>
        <w:spacing w:line="276" w:lineRule="auto"/>
        <w:jc w:val="center"/>
      </w:pPr>
      <w:r>
        <w:rPr>
          <w:noProof/>
          <w:lang w:eastAsia="en-AU"/>
        </w:rPr>
        <w:drawing>
          <wp:inline distT="0" distB="0" distL="0" distR="0" wp14:anchorId="76D3F41C" wp14:editId="51DEA049">
            <wp:extent cx="4096459" cy="2520000"/>
            <wp:effectExtent l="0" t="0" r="0" b="0"/>
            <wp:docPr id="25" name="Picture 25" descr="C:\Users\s2761624\Documents\Chapter Ideas\Publications\Methods paper\stats and graphs\growth correction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s2761624\Documents\Chapter Ideas\Publications\Methods paper\stats and graphs\growth correction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45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EBA5E" w14:textId="46DC204E" w:rsidR="00EF14F6" w:rsidRPr="00EF14F6" w:rsidRDefault="007D727E" w:rsidP="00EF14F6">
      <w:pPr>
        <w:pStyle w:val="Caption"/>
        <w:jc w:val="left"/>
        <w:rPr>
          <w:b w:val="0"/>
          <w:color w:val="auto"/>
        </w:rPr>
      </w:pPr>
      <w:r>
        <w:rPr>
          <w:color w:val="auto"/>
        </w:rPr>
        <w:t xml:space="preserve">Supplementary </w:t>
      </w:r>
      <w:r w:rsidR="00F5649E" w:rsidRPr="006075B6">
        <w:rPr>
          <w:color w:val="auto"/>
        </w:rPr>
        <w:t>Figure</w:t>
      </w:r>
      <w:r w:rsidR="00F5649E">
        <w:rPr>
          <w:color w:val="auto"/>
        </w:rPr>
        <w:t>-</w:t>
      </w:r>
      <w:r w:rsidR="008E1771">
        <w:rPr>
          <w:color w:val="auto"/>
        </w:rPr>
        <w:t>S2</w:t>
      </w:r>
      <w:r w:rsidR="00EF14F6" w:rsidRPr="006075B6">
        <w:rPr>
          <w:color w:val="auto"/>
        </w:rPr>
        <w:t>:</w:t>
      </w:r>
      <w:r w:rsidR="00EF14F6">
        <w:rPr>
          <w:b w:val="0"/>
          <w:color w:val="auto"/>
        </w:rPr>
        <w:t xml:space="preserve"> Dilutions of the </w:t>
      </w:r>
      <w:r w:rsidR="00EF14F6" w:rsidRPr="00EF14F6">
        <w:rPr>
          <w:b w:val="0"/>
          <w:color w:val="auto"/>
        </w:rPr>
        <w:t>100% [</w:t>
      </w:r>
      <w:r w:rsidR="00EF14F6" w:rsidRPr="00EF14F6">
        <w:rPr>
          <w:b w:val="0"/>
          <w:i/>
          <w:color w:val="auto"/>
        </w:rPr>
        <w:t>PSI</w:t>
      </w:r>
      <w:r w:rsidR="00EF14F6" w:rsidRPr="00EF14F6">
        <w:rPr>
          <w:b w:val="0"/>
          <w:i/>
          <w:color w:val="auto"/>
          <w:vertAlign w:val="superscript"/>
        </w:rPr>
        <w:t>+</w:t>
      </w:r>
      <w:r w:rsidR="00EF14F6" w:rsidRPr="00EF14F6">
        <w:rPr>
          <w:b w:val="0"/>
          <w:color w:val="auto"/>
        </w:rPr>
        <w:t>] culture, 100% [</w:t>
      </w:r>
      <w:r w:rsidR="00EF14F6" w:rsidRPr="00EF14F6">
        <w:rPr>
          <w:b w:val="0"/>
          <w:i/>
          <w:color w:val="auto"/>
        </w:rPr>
        <w:t>psi</w:t>
      </w:r>
      <w:r w:rsidR="00EF14F6" w:rsidRPr="00EF14F6">
        <w:rPr>
          <w:b w:val="0"/>
          <w:i/>
          <w:color w:val="auto"/>
          <w:vertAlign w:val="superscript"/>
        </w:rPr>
        <w:t>-</w:t>
      </w:r>
      <w:r w:rsidR="00EF14F6">
        <w:rPr>
          <w:b w:val="0"/>
          <w:color w:val="auto"/>
        </w:rPr>
        <w:t xml:space="preserve">] </w:t>
      </w:r>
      <w:r w:rsidR="00EF14F6" w:rsidRPr="00EF14F6">
        <w:rPr>
          <w:b w:val="0"/>
          <w:color w:val="auto"/>
        </w:rPr>
        <w:t>culture and 50% [</w:t>
      </w:r>
      <w:r w:rsidR="00EF14F6" w:rsidRPr="00EF14F6">
        <w:rPr>
          <w:b w:val="0"/>
          <w:i/>
          <w:color w:val="auto"/>
        </w:rPr>
        <w:t>PSI</w:t>
      </w:r>
      <w:r w:rsidR="00EF14F6" w:rsidRPr="00EF14F6">
        <w:rPr>
          <w:b w:val="0"/>
          <w:i/>
          <w:color w:val="auto"/>
          <w:vertAlign w:val="superscript"/>
        </w:rPr>
        <w:t>+</w:t>
      </w:r>
      <w:r w:rsidR="00EF14F6" w:rsidRPr="00EF14F6">
        <w:rPr>
          <w:b w:val="0"/>
          <w:color w:val="auto"/>
        </w:rPr>
        <w:t>]/50% [</w:t>
      </w:r>
      <w:r w:rsidR="00EF14F6" w:rsidRPr="00EF14F6">
        <w:rPr>
          <w:b w:val="0"/>
          <w:i/>
          <w:color w:val="auto"/>
        </w:rPr>
        <w:t>psi</w:t>
      </w:r>
      <w:r w:rsidR="00EF14F6" w:rsidRPr="00EF14F6">
        <w:rPr>
          <w:b w:val="0"/>
          <w:i/>
          <w:color w:val="auto"/>
          <w:vertAlign w:val="superscript"/>
        </w:rPr>
        <w:t>-</w:t>
      </w:r>
      <w:r w:rsidR="00EF14F6" w:rsidRPr="00EF14F6">
        <w:rPr>
          <w:b w:val="0"/>
          <w:color w:val="auto"/>
        </w:rPr>
        <w:t>]</w:t>
      </w:r>
      <w:r w:rsidR="00EF14F6">
        <w:rPr>
          <w:b w:val="0"/>
          <w:color w:val="auto"/>
        </w:rPr>
        <w:t xml:space="preserve"> culture were made. The</w:t>
      </w:r>
      <w:r w:rsidR="007577F9">
        <w:rPr>
          <w:b w:val="0"/>
          <w:color w:val="auto"/>
        </w:rPr>
        <w:t xml:space="preserve"> absorbance of the samples was</w:t>
      </w:r>
      <w:r w:rsidR="00EF14F6">
        <w:rPr>
          <w:b w:val="0"/>
          <w:color w:val="auto"/>
        </w:rPr>
        <w:t xml:space="preserve"> </w:t>
      </w:r>
      <w:r w:rsidR="007577F9">
        <w:rPr>
          <w:b w:val="0"/>
          <w:color w:val="auto"/>
        </w:rPr>
        <w:t>measured at 540nm to calculate the colour intensity and 600nm to calculate cell density.  Absorbance at 540nm was graphed with</w:t>
      </w:r>
      <w:r w:rsidR="00EF14F6">
        <w:rPr>
          <w:b w:val="0"/>
          <w:color w:val="auto"/>
        </w:rPr>
        <w:t xml:space="preserve"> </w:t>
      </w:r>
      <w:r w:rsidR="007577F9">
        <w:rPr>
          <w:b w:val="0"/>
          <w:color w:val="auto"/>
        </w:rPr>
        <w:t>absorbance at 600nm</w:t>
      </w:r>
      <w:r w:rsidR="00EF14F6">
        <w:rPr>
          <w:b w:val="0"/>
          <w:color w:val="auto"/>
        </w:rPr>
        <w:t xml:space="preserve">. The lower linear line is </w:t>
      </w:r>
      <w:r w:rsidR="007577F9">
        <w:rPr>
          <w:b w:val="0"/>
          <w:color w:val="auto"/>
        </w:rPr>
        <w:t xml:space="preserve">the dilutions of the </w:t>
      </w:r>
      <w:r w:rsidR="007577F9" w:rsidRPr="00EF14F6">
        <w:rPr>
          <w:b w:val="0"/>
          <w:color w:val="auto"/>
        </w:rPr>
        <w:t>100% [</w:t>
      </w:r>
      <w:r w:rsidR="007577F9" w:rsidRPr="00EF14F6">
        <w:rPr>
          <w:b w:val="0"/>
          <w:i/>
          <w:color w:val="auto"/>
        </w:rPr>
        <w:t>PSI</w:t>
      </w:r>
      <w:r w:rsidR="007577F9" w:rsidRPr="00EF14F6">
        <w:rPr>
          <w:b w:val="0"/>
          <w:i/>
          <w:color w:val="auto"/>
          <w:vertAlign w:val="superscript"/>
        </w:rPr>
        <w:t>+</w:t>
      </w:r>
      <w:r w:rsidR="007577F9" w:rsidRPr="00EF14F6">
        <w:rPr>
          <w:b w:val="0"/>
          <w:color w:val="auto"/>
        </w:rPr>
        <w:t>] culture</w:t>
      </w:r>
      <w:r w:rsidR="00EF14F6">
        <w:rPr>
          <w:b w:val="0"/>
          <w:color w:val="auto"/>
        </w:rPr>
        <w:t xml:space="preserve"> (blue). The upper linear line is </w:t>
      </w:r>
      <w:r w:rsidR="007577F9">
        <w:rPr>
          <w:b w:val="0"/>
          <w:color w:val="auto"/>
        </w:rPr>
        <w:t xml:space="preserve">the dilutions of the </w:t>
      </w:r>
      <w:r w:rsidR="007577F9" w:rsidRPr="00EF14F6">
        <w:rPr>
          <w:b w:val="0"/>
          <w:color w:val="auto"/>
        </w:rPr>
        <w:t>100% [</w:t>
      </w:r>
      <w:r w:rsidR="007577F9" w:rsidRPr="00EF14F6">
        <w:rPr>
          <w:b w:val="0"/>
          <w:i/>
          <w:color w:val="auto"/>
        </w:rPr>
        <w:t>psi</w:t>
      </w:r>
      <w:r w:rsidR="007577F9" w:rsidRPr="00EF14F6">
        <w:rPr>
          <w:b w:val="0"/>
          <w:i/>
          <w:color w:val="auto"/>
          <w:vertAlign w:val="superscript"/>
        </w:rPr>
        <w:t>-</w:t>
      </w:r>
      <w:r w:rsidR="007577F9">
        <w:rPr>
          <w:b w:val="0"/>
          <w:color w:val="auto"/>
        </w:rPr>
        <w:t xml:space="preserve">] </w:t>
      </w:r>
      <w:r w:rsidR="007577F9" w:rsidRPr="00EF14F6">
        <w:rPr>
          <w:b w:val="0"/>
          <w:color w:val="auto"/>
        </w:rPr>
        <w:t>culture</w:t>
      </w:r>
      <w:r w:rsidR="007577F9">
        <w:rPr>
          <w:b w:val="0"/>
          <w:color w:val="auto"/>
        </w:rPr>
        <w:t xml:space="preserve"> </w:t>
      </w:r>
      <w:r w:rsidR="00EF14F6">
        <w:rPr>
          <w:b w:val="0"/>
          <w:color w:val="auto"/>
        </w:rPr>
        <w:t xml:space="preserve">(red). </w:t>
      </w:r>
      <w:r w:rsidR="007577F9">
        <w:rPr>
          <w:b w:val="0"/>
          <w:color w:val="auto"/>
        </w:rPr>
        <w:t xml:space="preserve">The middle linear line is the dilutions of the </w:t>
      </w:r>
      <w:r w:rsidR="007577F9" w:rsidRPr="00EF14F6">
        <w:rPr>
          <w:b w:val="0"/>
          <w:color w:val="auto"/>
        </w:rPr>
        <w:t>50% [</w:t>
      </w:r>
      <w:r w:rsidR="007577F9" w:rsidRPr="00EF14F6">
        <w:rPr>
          <w:b w:val="0"/>
          <w:i/>
          <w:color w:val="auto"/>
        </w:rPr>
        <w:t>PSI</w:t>
      </w:r>
      <w:r w:rsidR="007577F9" w:rsidRPr="00EF14F6">
        <w:rPr>
          <w:b w:val="0"/>
          <w:i/>
          <w:color w:val="auto"/>
          <w:vertAlign w:val="superscript"/>
        </w:rPr>
        <w:t>+</w:t>
      </w:r>
      <w:r w:rsidR="007577F9" w:rsidRPr="00EF14F6">
        <w:rPr>
          <w:b w:val="0"/>
          <w:color w:val="auto"/>
        </w:rPr>
        <w:t>]/50% [</w:t>
      </w:r>
      <w:r w:rsidR="007577F9" w:rsidRPr="00EF14F6">
        <w:rPr>
          <w:b w:val="0"/>
          <w:i/>
          <w:color w:val="auto"/>
        </w:rPr>
        <w:t>psi</w:t>
      </w:r>
      <w:r w:rsidR="007577F9" w:rsidRPr="00EF14F6">
        <w:rPr>
          <w:b w:val="0"/>
          <w:i/>
          <w:color w:val="auto"/>
          <w:vertAlign w:val="superscript"/>
        </w:rPr>
        <w:t>-</w:t>
      </w:r>
      <w:r w:rsidR="007577F9" w:rsidRPr="00EF14F6">
        <w:rPr>
          <w:b w:val="0"/>
          <w:color w:val="auto"/>
        </w:rPr>
        <w:t>]</w:t>
      </w:r>
      <w:r w:rsidR="007577F9">
        <w:rPr>
          <w:b w:val="0"/>
          <w:color w:val="auto"/>
        </w:rPr>
        <w:t xml:space="preserve"> culture (purple)</w:t>
      </w:r>
      <w:r w:rsidR="00EF14F6">
        <w:rPr>
          <w:b w:val="0"/>
          <w:color w:val="auto"/>
        </w:rPr>
        <w:t>.</w:t>
      </w:r>
      <w:r w:rsidR="007577F9">
        <w:rPr>
          <w:b w:val="0"/>
          <w:color w:val="auto"/>
        </w:rPr>
        <w:t xml:space="preserve"> This was used confirm correction of colour intensity using the cell density.</w:t>
      </w:r>
    </w:p>
    <w:p w14:paraId="7B309DB5" w14:textId="77777777" w:rsidR="006075B6" w:rsidRDefault="00DD010F" w:rsidP="002B0612">
      <w:pPr>
        <w:keepNext/>
        <w:spacing w:line="276" w:lineRule="auto"/>
        <w:jc w:val="center"/>
      </w:pPr>
      <w:r>
        <w:rPr>
          <w:noProof/>
          <w:lang w:eastAsia="en-AU"/>
        </w:rPr>
        <w:drawing>
          <wp:inline distT="0" distB="0" distL="0" distR="0" wp14:anchorId="52158A08" wp14:editId="0A447550">
            <wp:extent cx="4096459" cy="2520000"/>
            <wp:effectExtent l="0" t="0" r="0" b="0"/>
            <wp:docPr id="8" name="Picture 8" descr="C:\Users\s2761624\Documents\Chapter Ideas\Publications\Methods paper\stats and graphs\screening dat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s2761624\Documents\Chapter Ideas\Publications\Methods paper\stats and graphs\screening data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459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F28BC" w14:textId="388269DA" w:rsidR="006075B6" w:rsidRDefault="007D727E" w:rsidP="006075B6">
      <w:pPr>
        <w:pStyle w:val="Caption"/>
        <w:jc w:val="left"/>
        <w:rPr>
          <w:b w:val="0"/>
          <w:color w:val="auto"/>
        </w:rPr>
      </w:pPr>
      <w:r>
        <w:rPr>
          <w:color w:val="auto"/>
        </w:rPr>
        <w:t xml:space="preserve">Supplementary </w:t>
      </w:r>
      <w:r w:rsidR="00F5649E" w:rsidRPr="006075B6">
        <w:rPr>
          <w:color w:val="auto"/>
        </w:rPr>
        <w:t>Figure</w:t>
      </w:r>
      <w:r w:rsidR="00F5649E">
        <w:rPr>
          <w:color w:val="auto"/>
        </w:rPr>
        <w:t>-</w:t>
      </w:r>
      <w:r w:rsidR="008E1771">
        <w:rPr>
          <w:color w:val="auto"/>
        </w:rPr>
        <w:t>S3</w:t>
      </w:r>
      <w:r w:rsidR="006075B6" w:rsidRPr="006075B6">
        <w:rPr>
          <w:color w:val="auto"/>
        </w:rPr>
        <w:t>:</w:t>
      </w:r>
      <w:r w:rsidR="006075B6">
        <w:rPr>
          <w:b w:val="0"/>
          <w:color w:val="auto"/>
        </w:rPr>
        <w:t xml:space="preserve"> Plot of the colour intensity of screening assays for all marine invertebrates vs. the optical density at 600nm as a measure of cell density. The lower linear line is 0% curing </w:t>
      </w:r>
      <w:r w:rsidR="00B539A1">
        <w:rPr>
          <w:b w:val="0"/>
          <w:color w:val="auto"/>
        </w:rPr>
        <w:t>with the negative control (blue). The upper linear line is 100% curing with the positive control (red). The red line is the mean of the samples screened and the red dotted line indicates two standard deviations from the mean.</w:t>
      </w:r>
    </w:p>
    <w:p w14:paraId="2D6A7111" w14:textId="7A8E0858" w:rsidR="00FF1956" w:rsidRDefault="00DD010F" w:rsidP="00FF1956">
      <w:pPr>
        <w:keepNext/>
        <w:spacing w:after="0" w:line="240" w:lineRule="auto"/>
      </w:pPr>
      <w:r>
        <w:rPr>
          <w:noProof/>
          <w:lang w:eastAsia="en-AU"/>
        </w:rPr>
        <w:drawing>
          <wp:inline distT="0" distB="0" distL="0" distR="0" wp14:anchorId="55BA3CD7" wp14:editId="252AAC23">
            <wp:extent cx="2131558" cy="1547812"/>
            <wp:effectExtent l="0" t="0" r="2540" b="0"/>
            <wp:docPr id="26" name="Picture 26" descr="C:\Users\s2761624\Documents\Chapter Ideas\Publications\Methods paper\Figures\Figure_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2761624\Documents\Chapter Ideas\Publications\Methods paper\Figures\Figure_5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099"/>
                    <a:stretch/>
                  </pic:blipFill>
                  <pic:spPr bwMode="auto">
                    <a:xfrm>
                      <a:off x="0" y="0"/>
                      <a:ext cx="2137652" cy="1552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97EB4" w:rsidRPr="00B97EB4">
        <w:t xml:space="preserve"> </w:t>
      </w:r>
      <w:r w:rsidR="0051237D">
        <w:rPr>
          <w:noProof/>
          <w:lang w:eastAsia="en-AU"/>
        </w:rPr>
        <w:drawing>
          <wp:inline distT="0" distB="0" distL="0" distR="0" wp14:anchorId="0731E280" wp14:editId="1647BA83">
            <wp:extent cx="2509838" cy="1445237"/>
            <wp:effectExtent l="0" t="0" r="5080" b="3175"/>
            <wp:docPr id="7" name="Picture 7" descr="C:\Users\s2761624\Documents\Chapter Ideas\Publications\Methods paper\Figures\Figure_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2761624\Documents\Chapter Ideas\Publications\Methods paper\Figures\Figure_5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612"/>
                    <a:stretch/>
                  </pic:blipFill>
                  <pic:spPr bwMode="auto">
                    <a:xfrm>
                      <a:off x="0" y="0"/>
                      <a:ext cx="2511099" cy="1445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805890" w14:textId="6DAF8635" w:rsidR="00451245" w:rsidRPr="00FF1956" w:rsidRDefault="007D727E" w:rsidP="00FF1956">
      <w:pPr>
        <w:pStyle w:val="Caption"/>
        <w:rPr>
          <w:b w:val="0"/>
          <w:color w:val="auto"/>
        </w:rPr>
      </w:pPr>
      <w:r>
        <w:rPr>
          <w:color w:val="auto"/>
        </w:rPr>
        <w:t xml:space="preserve">Supplementary </w:t>
      </w:r>
      <w:r w:rsidR="00F5649E" w:rsidRPr="00FF1956">
        <w:rPr>
          <w:color w:val="auto"/>
        </w:rPr>
        <w:t>Figure</w:t>
      </w:r>
      <w:r w:rsidR="00F5649E">
        <w:rPr>
          <w:color w:val="auto"/>
        </w:rPr>
        <w:t>-</w:t>
      </w:r>
      <w:r w:rsidR="008E1771">
        <w:rPr>
          <w:color w:val="auto"/>
        </w:rPr>
        <w:t>S4</w:t>
      </w:r>
      <w:r w:rsidR="00FF1956" w:rsidRPr="00FF1956">
        <w:rPr>
          <w:color w:val="auto"/>
        </w:rPr>
        <w:t xml:space="preserve">: </w:t>
      </w:r>
      <w:r w:rsidR="00FF1956">
        <w:rPr>
          <w:b w:val="0"/>
          <w:color w:val="auto"/>
        </w:rPr>
        <w:t>Micro-titre wells (</w:t>
      </w:r>
      <w:r w:rsidR="00FF1956" w:rsidRPr="00FF1956">
        <w:rPr>
          <w:color w:val="auto"/>
        </w:rPr>
        <w:t>a</w:t>
      </w:r>
      <w:r w:rsidR="00FF1956">
        <w:rPr>
          <w:b w:val="0"/>
          <w:color w:val="auto"/>
        </w:rPr>
        <w:t>) and the dose response curves (</w:t>
      </w:r>
      <w:r w:rsidR="00FF1956">
        <w:rPr>
          <w:color w:val="auto"/>
        </w:rPr>
        <w:t>b</w:t>
      </w:r>
      <w:r w:rsidR="00FF1956">
        <w:rPr>
          <w:b w:val="0"/>
          <w:color w:val="auto"/>
        </w:rPr>
        <w:t xml:space="preserve">) of bioactive extracts that were confirmed active and were analysed further. </w:t>
      </w:r>
    </w:p>
    <w:p w14:paraId="41D27FC7" w14:textId="77777777" w:rsidR="004D1875" w:rsidRDefault="004D1875" w:rsidP="004D1875">
      <w:pPr>
        <w:pStyle w:val="Caption"/>
        <w:rPr>
          <w:color w:val="auto"/>
        </w:rPr>
      </w:pPr>
    </w:p>
    <w:p w14:paraId="437CCB9C" w14:textId="2866FA13" w:rsidR="004D1875" w:rsidRDefault="008E308A" w:rsidP="004D1875">
      <w:pPr>
        <w:pStyle w:val="Caption"/>
        <w:rPr>
          <w:color w:val="auto"/>
        </w:rPr>
      </w:pPr>
      <w:r>
        <w:rPr>
          <w:noProof/>
          <w:color w:val="auto"/>
          <w:lang w:eastAsia="en-AU"/>
        </w:rPr>
        <w:lastRenderedPageBreak/>
        <w:drawing>
          <wp:inline distT="0" distB="0" distL="0" distR="0" wp14:anchorId="11946D38" wp14:editId="5F0C505B">
            <wp:extent cx="6645910" cy="2341417"/>
            <wp:effectExtent l="0" t="0" r="2540" b="1905"/>
            <wp:docPr id="23" name="Picture 23" descr="C:\Users\s2761624\Documents\Chapter Ideas\Publications\Methods paper\Figures\Supp fi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s2761624\Documents\Chapter Ideas\Publications\Methods paper\Figures\Supp fig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7" r="2361"/>
                    <a:stretch/>
                  </pic:blipFill>
                  <pic:spPr bwMode="auto">
                    <a:xfrm>
                      <a:off x="0" y="0"/>
                      <a:ext cx="6645910" cy="2341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9C031B" w14:textId="5B2D418A" w:rsidR="004D1875" w:rsidRPr="000F38CE" w:rsidRDefault="007D727E" w:rsidP="004D1875">
      <w:pPr>
        <w:pStyle w:val="Caption"/>
        <w:rPr>
          <w:b w:val="0"/>
          <w:color w:val="auto"/>
        </w:rPr>
      </w:pPr>
      <w:r>
        <w:rPr>
          <w:color w:val="auto"/>
        </w:rPr>
        <w:t xml:space="preserve">Supplementary </w:t>
      </w:r>
      <w:r w:rsidR="00F5649E" w:rsidRPr="00FF1956">
        <w:rPr>
          <w:color w:val="auto"/>
        </w:rPr>
        <w:t>Figure</w:t>
      </w:r>
      <w:r w:rsidR="00F5649E">
        <w:rPr>
          <w:color w:val="auto"/>
        </w:rPr>
        <w:t>-</w:t>
      </w:r>
      <w:r w:rsidR="008E1771">
        <w:rPr>
          <w:color w:val="auto"/>
        </w:rPr>
        <w:t>S5</w:t>
      </w:r>
      <w:r w:rsidR="004D1875" w:rsidRPr="00FF1956">
        <w:rPr>
          <w:color w:val="auto"/>
        </w:rPr>
        <w:t xml:space="preserve">: </w:t>
      </w:r>
      <w:r w:rsidR="000F38CE">
        <w:rPr>
          <w:b w:val="0"/>
          <w:color w:val="auto"/>
        </w:rPr>
        <w:t>Dose response</w:t>
      </w:r>
      <w:r w:rsidR="00803D37">
        <w:rPr>
          <w:b w:val="0"/>
          <w:color w:val="auto"/>
        </w:rPr>
        <w:t xml:space="preserve"> of compounds </w:t>
      </w:r>
      <w:r w:rsidR="00803D37" w:rsidRPr="00803D37">
        <w:rPr>
          <w:color w:val="auto"/>
        </w:rPr>
        <w:t>1-3</w:t>
      </w:r>
      <w:r w:rsidR="000F38CE">
        <w:rPr>
          <w:b w:val="0"/>
          <w:color w:val="auto"/>
        </w:rPr>
        <w:t xml:space="preserve"> with differing concentrations of GuHCl</w:t>
      </w:r>
      <w:r w:rsidR="002560ED">
        <w:rPr>
          <w:b w:val="0"/>
          <w:color w:val="auto"/>
        </w:rPr>
        <w:t>;</w:t>
      </w:r>
      <w:r w:rsidR="000F38CE">
        <w:rPr>
          <w:b w:val="0"/>
          <w:color w:val="auto"/>
        </w:rPr>
        <w:t xml:space="preserve"> </w:t>
      </w:r>
      <w:r w:rsidR="002560ED">
        <w:rPr>
          <w:b w:val="0"/>
          <w:color w:val="auto"/>
        </w:rPr>
        <w:t>(</w:t>
      </w:r>
      <w:r w:rsidR="002560ED" w:rsidRPr="002560ED">
        <w:rPr>
          <w:color w:val="auto"/>
        </w:rPr>
        <w:t>a</w:t>
      </w:r>
      <w:r w:rsidR="002560ED">
        <w:rPr>
          <w:b w:val="0"/>
          <w:color w:val="auto"/>
        </w:rPr>
        <w:t>) 0.5 mM GuHCl; (</w:t>
      </w:r>
      <w:r w:rsidR="002560ED" w:rsidRPr="002560ED">
        <w:rPr>
          <w:color w:val="auto"/>
        </w:rPr>
        <w:t>b</w:t>
      </w:r>
      <w:r w:rsidR="002560ED">
        <w:rPr>
          <w:b w:val="0"/>
          <w:color w:val="auto"/>
        </w:rPr>
        <w:t>) 0.25 mM GuHCl; (</w:t>
      </w:r>
      <w:r w:rsidR="002560ED">
        <w:rPr>
          <w:color w:val="auto"/>
        </w:rPr>
        <w:t>c</w:t>
      </w:r>
      <w:r w:rsidR="002560ED">
        <w:rPr>
          <w:b w:val="0"/>
          <w:color w:val="auto"/>
        </w:rPr>
        <w:t>) 0 mM GuHCl. This displays</w:t>
      </w:r>
      <w:r w:rsidR="000F38CE">
        <w:rPr>
          <w:b w:val="0"/>
          <w:color w:val="auto"/>
        </w:rPr>
        <w:t xml:space="preserve"> a clear synergistic effect</w:t>
      </w:r>
      <w:r w:rsidR="002560ED">
        <w:rPr>
          <w:b w:val="0"/>
          <w:color w:val="auto"/>
        </w:rPr>
        <w:t xml:space="preserve"> between the three antiprion compounds described (</w:t>
      </w:r>
      <w:r w:rsidR="002560ED" w:rsidRPr="002560ED">
        <w:rPr>
          <w:color w:val="auto"/>
        </w:rPr>
        <w:t>1-3</w:t>
      </w:r>
      <w:r w:rsidR="008337E5">
        <w:rPr>
          <w:b w:val="0"/>
          <w:color w:val="auto"/>
        </w:rPr>
        <w:t xml:space="preserve">) and GuHCl.. % Color intensity was measured by fluorescence and was first normalized to optical density and secondly to 100% curing observed for GuHCl </w:t>
      </w:r>
      <w:r w:rsidR="00863217">
        <w:rPr>
          <w:b w:val="0"/>
          <w:color w:val="auto"/>
        </w:rPr>
        <w:t xml:space="preserve"> Compounds </w:t>
      </w:r>
      <w:r w:rsidR="00863217" w:rsidRPr="00863217">
        <w:rPr>
          <w:color w:val="auto"/>
        </w:rPr>
        <w:t>2</w:t>
      </w:r>
      <w:r w:rsidR="00863217">
        <w:rPr>
          <w:b w:val="0"/>
          <w:color w:val="auto"/>
        </w:rPr>
        <w:t xml:space="preserve"> and </w:t>
      </w:r>
      <w:bookmarkStart w:id="1" w:name="_GoBack"/>
      <w:r w:rsidR="00863217" w:rsidRPr="00863217">
        <w:rPr>
          <w:color w:val="auto"/>
        </w:rPr>
        <w:t>3</w:t>
      </w:r>
      <w:bookmarkEnd w:id="1"/>
      <w:r w:rsidR="00863217">
        <w:rPr>
          <w:b w:val="0"/>
          <w:color w:val="auto"/>
        </w:rPr>
        <w:t xml:space="preserve"> were toxic above 64 </w:t>
      </w:r>
      <w:r w:rsidR="00863217">
        <w:rPr>
          <w:rFonts w:cs="Times New Roman"/>
          <w:b w:val="0"/>
          <w:color w:val="auto"/>
        </w:rPr>
        <w:t>µ</w:t>
      </w:r>
      <w:r w:rsidR="00863217">
        <w:rPr>
          <w:b w:val="0"/>
          <w:color w:val="auto"/>
        </w:rPr>
        <w:t>M</w:t>
      </w:r>
    </w:p>
    <w:p w14:paraId="6D2FD7B5" w14:textId="77777777" w:rsidR="004D1875" w:rsidRDefault="004D1875" w:rsidP="00451245">
      <w:pPr>
        <w:pStyle w:val="Caption"/>
        <w:keepNext/>
        <w:rPr>
          <w:color w:val="auto"/>
        </w:rPr>
      </w:pPr>
    </w:p>
    <w:p w14:paraId="5F731DBC" w14:textId="606A59F9" w:rsidR="00451245" w:rsidRPr="00451245" w:rsidRDefault="00A963FD" w:rsidP="00451245">
      <w:pPr>
        <w:pStyle w:val="Caption"/>
        <w:keepNext/>
        <w:rPr>
          <w:color w:val="auto"/>
        </w:rPr>
      </w:pPr>
      <w:r>
        <w:rPr>
          <w:color w:val="auto"/>
        </w:rPr>
        <w:t xml:space="preserve">Supplementary </w:t>
      </w:r>
      <w:r w:rsidR="00F5649E" w:rsidRPr="00451245">
        <w:rPr>
          <w:color w:val="auto"/>
        </w:rPr>
        <w:t>Table</w:t>
      </w:r>
      <w:r w:rsidR="00F5649E">
        <w:rPr>
          <w:color w:val="auto"/>
        </w:rPr>
        <w:t>-</w:t>
      </w:r>
      <w:r w:rsidR="007D727E">
        <w:rPr>
          <w:color w:val="auto"/>
        </w:rPr>
        <w:t>S</w:t>
      </w:r>
      <w:r w:rsidR="00451245" w:rsidRPr="00451245">
        <w:rPr>
          <w:color w:val="auto"/>
        </w:rPr>
        <w:fldChar w:fldCharType="begin"/>
      </w:r>
      <w:r w:rsidR="00451245" w:rsidRPr="00451245">
        <w:rPr>
          <w:color w:val="auto"/>
        </w:rPr>
        <w:instrText xml:space="preserve"> SEQ Table \* ARABIC </w:instrText>
      </w:r>
      <w:r w:rsidR="00451245" w:rsidRPr="00451245">
        <w:rPr>
          <w:color w:val="auto"/>
        </w:rPr>
        <w:fldChar w:fldCharType="separate"/>
      </w:r>
      <w:r w:rsidR="001E25F2">
        <w:rPr>
          <w:noProof/>
          <w:color w:val="auto"/>
        </w:rPr>
        <w:t>1</w:t>
      </w:r>
      <w:r w:rsidR="00451245" w:rsidRPr="00451245">
        <w:rPr>
          <w:color w:val="auto"/>
        </w:rPr>
        <w:fldChar w:fldCharType="end"/>
      </w:r>
      <w:r w:rsidR="00451245">
        <w:rPr>
          <w:color w:val="auto"/>
        </w:rPr>
        <w:t xml:space="preserve">: </w:t>
      </w:r>
      <w:r w:rsidR="00451245">
        <w:rPr>
          <w:b w:val="0"/>
          <w:color w:val="auto"/>
        </w:rPr>
        <w:t>Activity data for each</w:t>
      </w:r>
      <w:r w:rsidR="00451245" w:rsidRPr="00451245">
        <w:rPr>
          <w:b w:val="0"/>
          <w:color w:val="auto"/>
        </w:rPr>
        <w:t xml:space="preserve"> marine invertebrate </w:t>
      </w:r>
      <w:r w:rsidR="00451245">
        <w:rPr>
          <w:b w:val="0"/>
          <w:color w:val="auto"/>
        </w:rPr>
        <w:t>extract screened.</w:t>
      </w:r>
    </w:p>
    <w:tbl>
      <w:tblPr>
        <w:tblW w:w="8422" w:type="dxa"/>
        <w:tblInd w:w="93" w:type="dxa"/>
        <w:tblLook w:val="04A0" w:firstRow="1" w:lastRow="0" w:firstColumn="1" w:lastColumn="0" w:noHBand="0" w:noVBand="1"/>
      </w:tblPr>
      <w:tblGrid>
        <w:gridCol w:w="1523"/>
        <w:gridCol w:w="1509"/>
        <w:gridCol w:w="2020"/>
        <w:gridCol w:w="1616"/>
        <w:gridCol w:w="1754"/>
      </w:tblGrid>
      <w:tr w:rsidR="00DE5065" w:rsidRPr="00DE5065" w14:paraId="420D60D7" w14:textId="77777777" w:rsidTr="006075B6">
        <w:trPr>
          <w:trHeight w:val="600"/>
        </w:trPr>
        <w:tc>
          <w:tcPr>
            <w:tcW w:w="1523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E488D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  <w:t>ACENV No.</w:t>
            </w:r>
          </w:p>
        </w:tc>
        <w:tc>
          <w:tcPr>
            <w:tcW w:w="1509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05D46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  <w:t>Invertebrate</w:t>
            </w:r>
          </w:p>
        </w:tc>
        <w:tc>
          <w:tcPr>
            <w:tcW w:w="2020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570053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  <w:t>STRg6 [</w:t>
            </w:r>
            <w:r w:rsidRPr="008E308A">
              <w:rPr>
                <w:rFonts w:eastAsia="Times New Roman" w:cs="Times New Roman"/>
                <w:b/>
                <w:i/>
                <w:color w:val="000000"/>
                <w:szCs w:val="24"/>
                <w:lang w:eastAsia="en-AU"/>
              </w:rPr>
              <w:t>PSI+</w:t>
            </w:r>
            <w:r w:rsidRPr="00DE5065"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  <w:t>] activity</w:t>
            </w:r>
          </w:p>
        </w:tc>
        <w:tc>
          <w:tcPr>
            <w:tcW w:w="1616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5843A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  <w:t>Confirmation</w:t>
            </w:r>
          </w:p>
        </w:tc>
        <w:tc>
          <w:tcPr>
            <w:tcW w:w="175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CB25FA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b/>
                <w:color w:val="000000"/>
                <w:szCs w:val="24"/>
                <w:lang w:eastAsia="en-AU"/>
              </w:rPr>
              <w:t>SB34 [URE3] activity</w:t>
            </w:r>
          </w:p>
        </w:tc>
      </w:tr>
      <w:tr w:rsidR="00DE5065" w:rsidRPr="00DE5065" w14:paraId="037A2A3D" w14:textId="77777777" w:rsidTr="006075B6">
        <w:trPr>
          <w:trHeight w:val="300"/>
        </w:trPr>
        <w:tc>
          <w:tcPr>
            <w:tcW w:w="152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48EEA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28</w:t>
            </w:r>
          </w:p>
        </w:tc>
        <w:tc>
          <w:tcPr>
            <w:tcW w:w="15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8284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2DFA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5</w:t>
            </w:r>
          </w:p>
        </w:tc>
        <w:tc>
          <w:tcPr>
            <w:tcW w:w="16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F73C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D52F0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B27C7A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B3220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2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2D45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CC58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7036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D897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7BEEA5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259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D8560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6882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536D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9888A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3113AD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30377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CC846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66FF674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29500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EF07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1E5004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0C099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D920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53AC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9C3C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D58F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887B0C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48C44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F279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FBDD9F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5FAE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C862E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6FB000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94CA3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1D407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303F1B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1A6A0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617CB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B1149A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3C08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0DB7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32ED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D865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C71F8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EF9FF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43235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3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AFD0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CEFC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B924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AAA10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90C9F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D8C98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B92BF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D8ABB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3FCD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B652B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12A12E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A1EA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C0E4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03F3A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754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4AAD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9B0CBF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2509B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F319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D24D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EA42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1AF5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301A99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8C918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B7ABA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013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2CC7C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F988C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649EB1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4CC0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3A9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B14A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4433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8470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D78F1C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CC2AB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EACA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17E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E457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A62B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380A47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DF17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8B336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3F27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DEC8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C8B2C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CFB85A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3227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4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10CB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5ECC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76F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EAA6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3FA45A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37B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DB9AB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CB4A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EB74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32B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E036A5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F58D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0FC7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678D2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9F8AC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AE9A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5084C8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13530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6477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589C4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7034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AC09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F74062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6DEA6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C582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35CE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487A4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87E5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CD96A7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1CB77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B764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221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1FADF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60DB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8FBF4C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D674E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EBC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95B5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4FC8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CFB91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B054D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EA5F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5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52D7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02DE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BD518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D8FB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CD489D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B3E71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B54A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F8E97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184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F533E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7F7781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B9F3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CE87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3B09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7F17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5690A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8828D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C79B2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98A80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2272BB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81CFB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B249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ECF443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92EA4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06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33D9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486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11B1C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DE362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BC4EA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78BC9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E883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FEA6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57B90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2A76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D49F03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22B78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E7CC3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37919AA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759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59CE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07616A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9284E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01F1A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A07C3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94C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A94A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8FCA3F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4EBBF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CA8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2626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B131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D0C40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D527A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2C3F9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91129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B824F2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30BB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8469A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8BAA89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5EBC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6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7F13B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233E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2B10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AA86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E909C6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E2A5C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FDFBD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B229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F337B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AD2C7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7490E8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CD62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E79D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A4C00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68FD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E25E5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37ECF1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BE7D3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D5DD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143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B16C0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8925E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86DE9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DBF2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EAAC3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DCAD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CFF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07B4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9DDB2F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16015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F94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CBC5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41FA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2CF5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211C9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27F8F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5DA0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0A9D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38F4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FE982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1CBFA7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38F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A95B0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65B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BBB24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2860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E76158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50EF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2CAC4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Mollusc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D99AE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19311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7C312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E8035F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23F77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7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DA59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A4292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B45C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41059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1D63FB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A322D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7C715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914EB4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92C00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DCF60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952FC7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56D73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A8E3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E30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07BBF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C2FC3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144085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AC07F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BA8B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31E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38C8B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79E49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AC565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1D3D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29BDB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5F2B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15E0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4E29F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15005A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A67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FD1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70B3A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A9151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99F4C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0DE620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5BA9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036A4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0FF2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DF2B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9B537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295F37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63D0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A76A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B61E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C126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FD684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E520BA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A8D76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8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5C11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0579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0C72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84AF9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EAD48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4E10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8A871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6D4F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8BF85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C3C85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A8F2FA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E82E2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3FC3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2A694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1541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827A0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742481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2442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0BCC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209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45820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9AC34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BB1924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D5921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386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5520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DC16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51A19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473947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454EA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E885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6248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7D17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F7AB4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5E1433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1498B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33706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6B399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8D35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8E76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E87E92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DC59B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9A4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92D050"/>
            <w:noWrap/>
            <w:vAlign w:val="bottom"/>
            <w:hideMark/>
          </w:tcPr>
          <w:p w14:paraId="14D8D47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B866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0584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C8933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09121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8567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EA306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50C8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39D5B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5A518C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C5693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617B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C903B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A1BF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DE05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E75BBE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3EE0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0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C009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604661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2600B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F5DEE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9A0601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B77C2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22536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E5BC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7A9C1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3910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84B2C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9306F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7EAC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159D967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273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41632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62DFE1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CBEC5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3784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EB9E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980A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3A7F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5B399F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79DE9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E55E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328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9B5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80E3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F6B4A5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56C8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C200F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ABCFD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1F3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29C8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5A5586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0FFC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5459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D59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811BA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0EDF9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4C1B2F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3C1DF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55497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F04CC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BEFD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1138E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102C6A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FA8F0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E0A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FCC12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8BC0D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32FE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23DC06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8BE4E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D99C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B58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580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A9C02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47EC0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0A411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0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7134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E7B9B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CD2C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2958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056A16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35B32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618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7BA8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CA0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66159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209406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B206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6A8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BA8B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798ED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68C99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5B1CE9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F9686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26B9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7DA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675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BF447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FA9910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E3B8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4ECC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049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D00C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7E20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81527B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2D5A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1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F34A8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041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6D927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998F2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6EB062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A1E7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42DC2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64039B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71829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B0B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B9CBA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88D2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2C73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58D1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7430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6B341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A5D0DD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C62D6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1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C834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A0CC7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D0C45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088ED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E4AE0F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E910B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329F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11A7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43EF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3898C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8C78B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449A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B60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A84C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87BB7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EEED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66BFE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FF74C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2E97A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7DD5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D358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AA6EB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0C07EC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DC847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D1AB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9F07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7E7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AA9F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98462D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CD01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25BB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1571A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B58B9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B86EE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C0AA4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D0F64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84B4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73086B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08DA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B3AB5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57B6F9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50594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7EC9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F4992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4FA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2953A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910FA7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74844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2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02F6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92D050"/>
            <w:noWrap/>
            <w:vAlign w:val="bottom"/>
            <w:hideMark/>
          </w:tcPr>
          <w:p w14:paraId="7CA71AC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BB49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FA65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</w:tr>
      <w:tr w:rsidR="00DE5065" w:rsidRPr="00DE5065" w14:paraId="166F28B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6627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02C2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D734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9C53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F738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502700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7A53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F50AB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AA023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233CF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E597E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D5DCF0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8FE1F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DC36B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2E2AF1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7053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36B2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6B28D18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DBE3E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232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C7EE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3C99B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E2C8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4670F3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FB348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B35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92D050"/>
            <w:noWrap/>
            <w:vAlign w:val="bottom"/>
            <w:hideMark/>
          </w:tcPr>
          <w:p w14:paraId="7DDD5F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9D07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7CBE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</w:tr>
      <w:tr w:rsidR="00DE5065" w:rsidRPr="00DE5065" w14:paraId="6E427F6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FEC8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E1C35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0EF72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D8A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182B5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B0B66F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1F002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5632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D9AAB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7C30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8241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4AE36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8EE4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5B46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B9361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5BF8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9D3B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2445AF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029F7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AB6E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B30E9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43542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036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B3618E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62FB5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3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02BB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AAF64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7155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BA03F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267283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6551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3A1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5C2C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11C5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CB4D7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4E49A7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7FA8D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7D238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C91A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FB67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C8515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6F10C0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05D13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827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1E1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D5E7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EE52F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48D07D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6EA4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3613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9196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43A90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B994C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93D01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24E0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8E9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9CE2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9776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B5EEB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843350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A3455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A726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8AEB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D4250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9E843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70EE79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5641E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2B3E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0940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ED784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2CB45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E3206B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8377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D5C53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FBFD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387FE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8F6C1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9598F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38975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4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1A3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F55F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0B3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9C55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7E7B29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A123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38F9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C9A9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787E3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8E372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C36874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BAD3E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60E9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DFACB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F191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1F7A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B6020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F07ED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3DF1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Mollusc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36653E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176C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A4935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5D4E7C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784C3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1928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E509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D719D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05E95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9FD901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D645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002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C843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C2DAA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AA73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CDF63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8DBB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6545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8D45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67AD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79FC3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04651A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C72B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79367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2C1DB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7DF50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E538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8771E7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B7730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565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49D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CE44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2F5FB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249FD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D9475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5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211B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DABA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6E5B1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AA4BA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477B4C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146C4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8A6E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B48FA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F6C91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8C3F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272C04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5DDC1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D1ADA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crinoid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5D00DD2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300A9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120C6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2D7C37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4857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635A3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lga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37891F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A7B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BC45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656853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71F3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66FF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10818D8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1F3C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5267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24BFB3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4210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16F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737916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D5E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A181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4C7CE6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F1F97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FB83A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F64D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8911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E33DD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9F6B00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4503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6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95E3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34507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FF26B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7E0E4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FBD8D9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BEE8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9D5A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D56A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67DC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8EA78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E48BDA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E498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17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8882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0D0A52F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1D63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83330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72FA96A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1698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5ACF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CC430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34397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E310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34E909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7273B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DEE7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189B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4E21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607A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AD858F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0ED47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9B5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B946D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E80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C71D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089A56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D8D77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CFAA4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C3634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C417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D49CA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513849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9C37B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3322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7758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96CCD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D7DE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7F77A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D2A34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F59A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E1F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04CD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5314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E63F1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D66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9F3F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1105C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175B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2C0C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A56C5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1023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7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249D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BFBB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769C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50C51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932AD4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3A9B9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7033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FCC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CA08F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C69AE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C55A0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F1AC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23C3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111D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5AF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1EB2F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1FBC14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1C327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C7AF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9FFB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6DE67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FB3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938F99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32179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BF8C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861D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1EDE2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3C529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38022B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CCF3E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B6702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FAB7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6E0A4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8D659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F104A4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C152F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98072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Zoanthid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5712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77105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BAA31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247D29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FE6F3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FD809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3C46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62D3F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698CB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A08C2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6FF1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8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53ED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CEB67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3AA9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7EDAE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136BF2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DDC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66AD6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165C4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DFA55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D6598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6E4D0D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5127D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72650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9AC7E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F3989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3106F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4B935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2C172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8202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97505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F33D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96D3E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EFD4F8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5F5AF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31E66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612FD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7477C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2434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B333FB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1FFE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22604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D3B80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483F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B288B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EDE0D4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0906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514E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3DB1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DB313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FBA46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5A296E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AF65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1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DBBF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436B0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6D174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21BE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B5A74E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848F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79BC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3446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7487D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8CCB2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EFF481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3A4A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1143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670AE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1AF2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E437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00D5F7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D204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C04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5F4C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05175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5E5C7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BE11A8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13970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659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F57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C4F24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9038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BB95D4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C343A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07F1C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D346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40682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E7B93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6454AB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3D498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9E7B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7AB8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D99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EFCAD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55B68D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50E3C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3F9FE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E5A9B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BF0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371CD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507DD0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D19A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0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28D7B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E93A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69223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18FD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26118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B66E8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BAA1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C568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D4E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FCF3E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3A32B2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7C49A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2185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D207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A2EA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025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44872D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C260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BBB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D98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4411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1056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8CDAFD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6B888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62D4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9069F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3EBE1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10490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C700D5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DF83F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D6E29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BE98D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FB152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673BD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F1EC14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BD633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949BF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30EC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E683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59D3C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26299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E992E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1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5F7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F1F5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5D8B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C13F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E8C9B1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17722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8347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F3F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05C0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C2ADA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3EC073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26766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93E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42F938D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0580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0D0E5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2FB710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DE444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EEAD4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79D0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57E8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441C3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82412E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2B015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E029F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B7F3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179D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0515D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E47F1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F6F9E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DE94E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02FDF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D4DD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F726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ADBE3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ED16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B21C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9C3EC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20AC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907A3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7826E9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61D6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2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834D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418AE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7ACA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444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A3F46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D901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FEED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4AD53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E1BB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D9692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754E3F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E306B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4FC9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DACE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226D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E1ED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D408ED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BB38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23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08D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EE9B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08AE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9EDAE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0C1C4B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5579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ED917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F1A3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1DEE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57C23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A87AFF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5791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2B5D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65D6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594A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1982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B9EEAB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68AB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B4959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DB156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D1B5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1CF99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D59B6A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9F73C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29787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FEC7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56A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1F49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226FF0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C111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DBF1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C3E6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6F38D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520C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CEE9FC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12AB1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3ACC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B3E7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C975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B7882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CC4CDE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5435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3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A4CED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A032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C99F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F48C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68B34C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B7A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467F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99292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DB0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693A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CFDD3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7478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35434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62DE7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FCAB9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F49D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438476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65B42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BE53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A697D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1B1C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1859C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DA1A61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7679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EF23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362A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131D7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DE83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74AE54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CED8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E26B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474E843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323B2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13D12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980708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4A01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3B78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A3FF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C5619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3DBCC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3DA1BC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6A52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E02F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991A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B82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7A32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08B827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8859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DB06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A53D4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2C0FA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614B1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AEA3DD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18A4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4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AC0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0B90E0B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094E3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A018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E33EBC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31CC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82BBB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67CCF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2E30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0BC29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AB6B7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E7EBA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47794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346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A4E94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95109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903C6E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6ADE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8AC33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712E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13382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D153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C1814B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F289B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9A57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0B37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6529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FE41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60946A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DEE25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9D9F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F952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DA98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1D105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B92BE4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E94FF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AD668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436B6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C8C9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A307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DEFB93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9B146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6A35A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99A5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7BA5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8950D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3EFF68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A1ADA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8EBED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303D527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291A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EB74E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50F811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1F05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FD0C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55DED38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64C6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845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</w:tr>
      <w:tr w:rsidR="00DE5065" w:rsidRPr="00DE5065" w14:paraId="3411D34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D75F8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5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79F0D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9B7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9EE7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2F92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C5A14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E2A5D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01875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59B20B1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F6B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2F0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</w:tr>
      <w:tr w:rsidR="00DE5065" w:rsidRPr="00DE5065" w14:paraId="17F48FF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C936B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4542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20AC6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81F3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62D0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23C333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431DF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E077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42FE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1D7B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06B43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985417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85964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E2FEC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3C5502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3E187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3DDE4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</w:tr>
      <w:tr w:rsidR="00DE5065" w:rsidRPr="00DE5065" w14:paraId="449A238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2CDC2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05A1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0E985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7B9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81C61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C75B81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518F1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C37A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005F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92B29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967F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77C4EC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4D4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E7D4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C8AF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052C6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5C25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709A7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E8033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D008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DB82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7BD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AF2D7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90F1FD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E32F8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26B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FDA0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F6026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754D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459ABF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4448B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6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A5E89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D818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295E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18394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F46D2F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27CAE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A09A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55CC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8F08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54261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0D1340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1842E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C0E8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5562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B46B7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8B6C9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9DB724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C57DE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7B075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47B7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90E0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0102F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5EA887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BB0E1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195A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0C33C7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F3D5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457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07B9016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81B09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5F9B9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0E5C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DC7E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E63CD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8CC7D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7016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7E20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4D1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FBCCE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FA4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42D04E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AE11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F9F7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Mollusc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373B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CA1D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C8533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CBA935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21D3E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CC2C4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CB58F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20C5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554EB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DCEB50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3FD1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7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094C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5845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77A33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D93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BEF9E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0299C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D14DA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9CDB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961ED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B1B3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8E7CA5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5B0E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DFE77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C02C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A196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2C774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EF7C4E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4B0BC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28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FC1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8921F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8EF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3AC07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AB048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49494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8DED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CD1D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F7B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3233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0C4098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DA23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868D5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Mollusc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E9F7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8D9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85095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979B9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AD448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29A3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73B21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3BE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2B2E2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064AAE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38B38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BA9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B6E42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B3F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B659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C58A31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CDBA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8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33B9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89199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B6D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CDC9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1947BE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68A3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A060E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B2555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8183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671B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6AACF3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62164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FD4E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51BD353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B0A0C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4EB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4C99D19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DB4F3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7A9E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558E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00B8D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BED9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DDF25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A701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ADAD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2AB5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7D68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9CE5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E6799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A5D9E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A644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9AB4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141B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7CB98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56401B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4426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03E5A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ECE2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88744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E0CEA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DE5464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A242F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FB8C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9062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2D977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17BE1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BFA063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7347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359F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449B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26FB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84428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938DA2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CD7AD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EF7F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F7435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DF784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56E6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78DCB2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6E74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2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B2B2E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873A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E3D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0F1B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554DB6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B702D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F5A9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74B62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D769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3AAEE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6B3282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714E6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D91B9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04FBE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3F8FE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7F538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E3448E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17FAB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F93DA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C00CD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932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CB958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C41665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DE0FE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15C5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86C8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77EA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5BF13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A6BFF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FF89D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5706F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B23A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EBA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C1CB7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2E1513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1E26C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C1F9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7E5A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6E23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5D1A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02808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F6C8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884E8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3842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6630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6DA29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AE3383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08709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0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D40C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E7B4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118D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BEEC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8709B5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017C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CD14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A85D3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D5C7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A0949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AFC22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049E4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38827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2C7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209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CD43D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9D100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83D7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1ADC4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80F4F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42A6E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090F4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CAD586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DD86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E4CAA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Mollusc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3F489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D01C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DF402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F12A3D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6779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791F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4238431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73B62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20EC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60FDF4E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543B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A42CB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54EC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24EF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6D024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7AB1D3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A90CD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EACE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B41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BDFE0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C79BA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F93D30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CFF8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33C6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52B1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72701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425A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537D2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14703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1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20D2F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249BB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AEB81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85C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596E0AD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F47A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B833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E4BE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655F1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FE14B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6CBDD0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A1FFA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DA13B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344A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C07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2A535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0BE12A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B978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1208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E90E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EB325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F7CE9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A14E3F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F9F8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F739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67FC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42A4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A0BA3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AD2B5C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7A4A9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8CE7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9BA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53477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A33D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DD4271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93D5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D085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B5AB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79890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8ACC7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2440A7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D4A7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4F9E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280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41B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5B291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286664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1FFB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CB3DA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0948B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8A4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519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BE94A7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0E6B4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2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35CF6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218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4B2E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370C8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20E4EB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AE83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0B3A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DBCC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4E7CC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15669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1EBD9D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EF308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587A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1FEF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300A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06FB8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C52EC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119DC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DE680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49D0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C13D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50F49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4B6187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9FAEC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FFF9A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1875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59B0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E2111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17276B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D54BC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C99E4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CA33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32452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3781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2014F7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4180C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F64FD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2A63085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439B6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AE18F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85C82B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272D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33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0D013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AF57E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03635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0810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3EC5D0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0F5E9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D15A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3324B4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2BD1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227B9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E64BBC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96AB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3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410AC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4896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CFA8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869DE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4ED94C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857E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48D10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882F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669D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9792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57DDAE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714C9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95175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4ACA1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B87C2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7FC3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</w:tr>
      <w:tr w:rsidR="00DE5065" w:rsidRPr="00DE5065" w14:paraId="7A39D1A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3B23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191A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1BCDD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B4837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23C49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5B172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2E17F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94B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B7E3A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A4D7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E1C54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7D0972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93260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25C6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2E008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D72B8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AD0CC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C731C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43B2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9DAAE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2E7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5D0D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E5B11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5E7C8F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CE174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60EE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97F1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2285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0D5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54E080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1602A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6F8B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592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CFC9D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8033B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637584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96755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4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2170F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F86B9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440C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A1188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9D2C99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415B3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5A0F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C85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5D4B8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27B83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10A44F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8D1EE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E7EE8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6334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DA88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C4E82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57D4C0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0528D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CFAC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C838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BD809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FC134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DEBBF5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D9DD2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678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4734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59F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847E3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7EA55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8CDC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9AAB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B30C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037A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D0C5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44ADCB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98F41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D9AE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lga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0017B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9B72B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8DCE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73F161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02F8C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0FCEE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80519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C830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F2F21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1BC0A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EEB6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D9F5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A9787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7E6E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1C5B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68103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BA63B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9135C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C917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9BD9B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FB5E9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0CE2FF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4397A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5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EA5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BD682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511E9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0F8E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5E8EA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13B60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3A2DE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0127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184B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E3D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E26ED5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92FD8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13DB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E28D8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5C24A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F7AFF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573082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6B6B6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036D7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8B20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F710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7F5F2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E74B9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0CB30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3D253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C919E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471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DD59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E92CA9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C660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F309E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CF202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117E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2C7BB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E5D0A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73A6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BAEE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15F82A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230C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9C514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C1AD4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83612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6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33DD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575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4909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F17FD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8BD7C2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2043C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D5B0E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EFF5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9B550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19617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6A73C2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0E78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CEAA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6B865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0D5A1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4553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0B5A5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BC9CF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F35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6C042FA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A62A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B1FB8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7D2578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965FF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ECCA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21B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30AE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162D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4E5325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748BC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22C1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7200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439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C9343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4CF31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CA1AE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764F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2B4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8827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269A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84B5BB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723C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57D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625A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27D2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D346A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93DDE4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0AB23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645C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2DFC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4931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F7F9F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A464C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66B8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7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799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6A2C32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E75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FE162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4CC2BA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BB103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8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6AEE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1B01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C335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1B34F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A06A3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4189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8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007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D3B29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7657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0374B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AD1CA8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17977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1BC2F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138A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AA764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88B69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2606FA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53405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8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D7EBF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857DC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3774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7526D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3590EF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A8608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8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8C662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3890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2170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3946A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A656F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A136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BACC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360CE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A61A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A1D64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488DD5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63B85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A2F32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574FC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9C3D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866B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E29DB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FECD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4D710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F62E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7401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8D5E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302597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C9421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805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F2279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E6645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A3265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9C0B7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2F8B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A4D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672075A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4ECC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F881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0088BC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7126A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39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E3CA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CE0D1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D8C85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8B09E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FF306E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E76AD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F9DB1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5729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7181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C393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1BAC06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5DDE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3F389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69EB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6F98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28225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6D9B65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74AE0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3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44FE4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DB214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97E7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A3680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7B309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36235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F6AF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C0345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573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4649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96FDA3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2E2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A6C91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E46D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F54E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191CB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90FE4E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14721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698F9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66B710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FE957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B7FA7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BC011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CDEEB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C29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58EEEA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A2AF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3001A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163AD7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839E2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66E1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C97BB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BC06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1B7C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7D3C2A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1E71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0C820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42FD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0D00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D58EC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326B03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EA63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9BF6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3B620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BC85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B23EF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63F3F8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345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CAAAA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01BC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7F9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E6B8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B7059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746AB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0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2EDE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17BD5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C6650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DA10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37C558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5D9A3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F10FB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F47E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AE75A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E501A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9DCBB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EA064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0347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E90B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66356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1C380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2DC538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9E0D2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B051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AFAD4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97802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1BCEE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C0FD7C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7C0D1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0F54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38276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4CC1A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AE34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54B412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4B25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CAD2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0408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C562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9BA4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B9856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0E6FF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E972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6AAF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68AB0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751B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D6B632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3ED39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495E7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BAD8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245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FB8D6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E3B610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C6DF3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1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6E7F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524CDF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FE467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E1EC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</w:tr>
      <w:tr w:rsidR="00DE5065" w:rsidRPr="00DE5065" w14:paraId="0793ED9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05A10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FE99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4BF51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055BB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9BC9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509229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0EEFE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766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B61D0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84D7A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53204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D8307A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212C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6BD5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6AD87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005FD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8D36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FB29F1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C8BD4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12F89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D73C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2E5D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C8CEC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ED6A8B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DD8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ABE1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0C96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AA2C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8253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7D30E4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13068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EEAD5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7F7D51F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FB0F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F44A4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A2DA71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D80E1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A06C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63F26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57991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98ACE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ADF4F6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708F7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3C04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6EE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5257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6C0A9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1479E3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F6B2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2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586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9F4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FE6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672D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C6C34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8CC2F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1FC3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A9F4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1B37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2F25B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ABFA7F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3F81C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6234C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D8F00A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1891A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99B4F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A8F52D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9B98D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42DE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453C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EEF27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D81AF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AE3744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6AE00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2103B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97A26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3D07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7570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9C4BF9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F17B0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087E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E403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75CFF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903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AE7235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F5F12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30FF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CB2EE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D26FD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1864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0D01D0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447E6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B10FA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B341C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EF67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05B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F03C2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F61A0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51C7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6239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3F219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F7727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65D37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4102C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3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147F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2961ECD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C828A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CD91F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AAAE70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6EB6E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4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A9B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CDD5E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937FA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95961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11892D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D39F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4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5513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DF57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37B8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B670F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6C6065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C522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4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CF72D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75FD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084B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40889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67D74F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ED20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4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17D3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A0E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D428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10258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377247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FD9B1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4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33E6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71C7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7C42E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201FF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0FCDE8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ECBF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A46BD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C9390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9C631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91EB4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CDBA79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F2076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121DB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0B74A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88510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99C30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A7BB9D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B8AFE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413AA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3538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7895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3C32F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BE2055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9663D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8057E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B88F2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59D13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D293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16AD1D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F361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45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E1DA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9A4D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A8DA3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94BB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8E90AF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00486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716A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BC5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AA18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76716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6CC238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5615A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884C9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EE9F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ACAD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37F0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B3B8F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7AD30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5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FF3C4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Zoanthid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7CC6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2A55A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23C7C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D94CA5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AD05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A85F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5D96F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757B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3CB2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501679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44B0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5ED49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0F3DB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BE5AA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A9CBF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5E0556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EEF4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15706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7C8656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76A2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04E1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713D80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38CE6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52D64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F336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82F0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45427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69035B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5438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F9EF7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64081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9710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6D70E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049F72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A70D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8F35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1CA37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B7783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8C0FE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EC8366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9BEA9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6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835E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D5BE1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E96A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A269F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163536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DC933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897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B624C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AD51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12696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730F6F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2E0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E19E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7F744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9DA3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1D8A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91E3B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7EAD4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CA77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4F9E2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7284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4E153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8FDCE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D97E1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C6B1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8A0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5393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3DD13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2B40E8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19A2E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8AE80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F467A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38547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0D56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730F9D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D387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8CF42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7EF6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B122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7A704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0FBA28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ED04C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DDC43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BDAEC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E7BE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75885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B492A3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98099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B49DD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179BC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C083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706E6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CC2BA1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E6031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111AD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3E83C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1C6C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297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7DB946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690AA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7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CB42E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33A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8336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C1E0D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93F52D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D9672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57D37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580C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4013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0F3A6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D7EB09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59AD0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5035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1422F85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9D78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20984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F821AB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4A423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DA0C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A5A2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0268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65914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1E8B8E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47CFD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D8A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790C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0AAEC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DF41B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5FD03D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0A9BA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02742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E697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8FB7C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AB2D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18BA6C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88CE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6CD96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DDEEA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1893F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F25AA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21F910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A2DC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0A42E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B60A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B389F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0D7B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F942A9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0B3FF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8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A298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BBFE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15CE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4566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9AD2D5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3326B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6133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0129B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AAFD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D16F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7BAE57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B18D5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89276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B9E64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C4D4D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251C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C6FCBD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3363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42D5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04D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7F93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511A6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4F5A39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EC0E2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E81BE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8435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755F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7A96B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3C9E37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924E2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CCBD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7275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FCEB7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E1997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88BD68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27452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94167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DFF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A5894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8F17A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63222D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2105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290FC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008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43A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1E51B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297111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6E620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B35F9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5F9E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3187B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3014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875B05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774EB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136E2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76172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206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45C4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47E62E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FAE68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4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6B8D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11359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130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EABDC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2741E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A4989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0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7F024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86DEF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258C8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8C80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B53224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17AA8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0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F51F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C78A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0EF3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E5DD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5B39CE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56CC7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0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EE6C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8D3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1538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9F2DF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1A9522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97E0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0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7E160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1FBB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621C2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DE8BE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9EADD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0FE4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0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E7C36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404F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4683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2BAD2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3FB434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80414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1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5482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2330E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18CBE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53A55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AB6357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504BD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1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7948B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E8AD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584A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2B356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841C8B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0ED4A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1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1C30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12A460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270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37BC5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ECF066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BF317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DA43A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6337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C2DB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5354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D56A39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3548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51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2861A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3623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0724F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1235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C8EA5D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FAF8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8E952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FDE13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B5330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4452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9239E5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C0DE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2F368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4CD04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DF4D2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A063D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DE3BD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7EBBB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F406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B82C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9580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5E187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424B29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AB800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5A5D5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C78B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6F428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58AE5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A0E906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E34DA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6C58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73A4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77DD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6B650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C2B28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C5E23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83E69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7C3218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E6A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79B93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AF7230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48503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2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B3AE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EBA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4A4F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442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63FB1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07746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0931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AA36B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015F7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B874C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5FF047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A549B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091A6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472BC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822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FC957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DCC65B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5A59D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34569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EA59A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7F7A5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847D6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4FE825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66C9E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5CE4D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C39C8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58455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6865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2E4DA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DBC56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320E2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55344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C245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F13FE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7DE4A2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66B2D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E90AB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4D42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9C73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2D2B2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3702A6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F3D6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72F7F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oft Coral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9FF2B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2EEF2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98BBF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15FAD2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16ACC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EFD49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C88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C6655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2A933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842BA1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82A62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3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2C2E9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03E7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E2EC0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8624E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FC22DA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E8D33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4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FC22A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C923B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6B601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353C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122AFE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DF4C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4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8518A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F1F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4974F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19BAD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44D161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C27E3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4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6FF8C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A73E5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0E450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79E4D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602C03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693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4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62B99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63BB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DD59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C09AE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28F726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94194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4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9A8DD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402A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B6CF1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329BC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18A247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254B2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4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C056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C3761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9556E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37E8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8762FF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A5A2C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272F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E0B93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2DF36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E0A06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1D2F5D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19F49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C8F5A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3F842B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7A64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7035F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2D3E89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2CDF1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7652F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A8D2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E5D1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A4295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3E0D6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8FDDB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38EFE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5721A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B366E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8068B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CBBA67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95B30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15E9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95D0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79C52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8D95E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5AECC7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ECFE7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EAE4A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301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6EAC0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CA586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AC1A6A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E7225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5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1E0C8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D42AA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743F2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86F4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09B19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23F0F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DF534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8B6D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9B25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6AB76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4781C7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EE03C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2FB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4819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08EF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E5FF1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FD1619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854B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071B1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A7320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37D7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4EF9C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8A698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98F7C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67648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88DF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F88AC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F15D0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388891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00CC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F818B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93B9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D0B7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231FD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D273BA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FF197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8168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scidi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8E7C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4EE3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70382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8C48E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298AA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6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B91FF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0BB4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080DF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0CF7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6FF1BB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D655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7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994D8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Sponge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047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F2A61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DAE7E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159FDA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D778D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7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4310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523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7EC37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1DEEA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31E27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658A8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7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8004C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434F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5A71A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C5D96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578551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C9C2D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44F3F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D8E4BC"/>
            <w:noWrap/>
            <w:vAlign w:val="bottom"/>
            <w:hideMark/>
          </w:tcPr>
          <w:p w14:paraId="714F61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4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4C38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False posi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17A09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27D33E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65087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0328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A44B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9AAA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8117D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82F58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3C1A6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CCB45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2F0A7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B0DB6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DEFC5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B8E4F1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126C8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D93B4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C3BEE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80636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2A0C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0A2AD4D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7C7DD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F5922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F3C5B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F4F37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2E05D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28D641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DF0C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E34B8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D5D1E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E2BD3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82FF6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877B17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44C2D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42D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77905D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50F5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EB0DA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640E33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0B88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8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136AF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FB0C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093CE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7276B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FA873D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593FF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lastRenderedPageBreak/>
              <w:t>ACENV058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F8E8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E994C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FD80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335DF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E9BC3F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70F84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F1178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0732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EF7D1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E728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4604B0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8987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BD01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E09C1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1D18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6150A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20FF688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2AE0A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FA08D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32F31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43C9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4CC5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4CAB1E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71797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4E0E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B00B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8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A69BE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B8EF8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2E3EDE2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173E1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B6A0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39F5A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92A70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E34F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8BCBA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29C95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1F2C4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F2C0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C4D3C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FD2BF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43BA5D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1100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A18DA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C40BB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0279B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03720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21F01A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55A3F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7EF39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53098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A1193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51546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988E3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902E0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59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296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9EAE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88023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C8C0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48F362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950B2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DAC1D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4A748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50D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BE09E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F3B116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1CDEA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96121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4003E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E158D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1A910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B2DCCE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17E5C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D5D33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149E0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FE489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343DA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F0258FC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1A1A8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785C6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7D871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2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B4C6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28CB0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762734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C9C4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A453B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D74D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84DA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F6ADC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F7BF66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AC34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B2E01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4B0BD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12609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107C4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1184FC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A87BC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A22BA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71B142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4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AA1A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54B5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54E2D45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B952D7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AC02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E82A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4705D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B7629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C53E04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2B97E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0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6FE2C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5B759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5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BAC3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D98F1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21F5A4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05CC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84660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2E4C1B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CBA7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F160E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D3D028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D83AD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559E5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A8AA2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95092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8C950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DA2872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97EE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A3D56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233F5EB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20403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4CFD6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168BE3B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27AD2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2962E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C39C7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577B8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2B6FB1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A4CDD9E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56AA9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BFFF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F7395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5E8DB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6EEB7C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10AE42F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EF40E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45880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7FCD8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6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FBB5B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770958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5BA03200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4C014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DAE5A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A9FD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3026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FA38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79B54C3F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AB154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5CE2A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6FAC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-7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2E46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41F734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8A6D816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AFC3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8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EB3A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3B277D46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FDCB3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6995D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71F468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BCA28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19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B4DDE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3B1C94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84556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CD46B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A13BD1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0A32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0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DFABF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0D40CC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FBDC8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Inactive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49036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9C53E4A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48EF5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1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11F4D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EA534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0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920E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C04FE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8862A0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F3554F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2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C628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FDDDE4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365AC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45742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69F74559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62B6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3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BCBDE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D2CF0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3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41E90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9666ED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5A1032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C4A7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4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1769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A07EDD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2FBA9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16896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248E262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0238B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5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45DC7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2830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9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C7521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A5E6A6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0C0EADF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97FD3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6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9B89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000000" w:fill="FCD5B4"/>
            <w:noWrap/>
            <w:vAlign w:val="bottom"/>
            <w:hideMark/>
          </w:tcPr>
          <w:p w14:paraId="0E7A5058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90641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Toxic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21ADA0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362B5E73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33AFB9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7</w:t>
            </w:r>
          </w:p>
        </w:tc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91663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CA70F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21</w:t>
            </w:r>
          </w:p>
        </w:tc>
        <w:tc>
          <w:tcPr>
            <w:tcW w:w="16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71D525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0ADF7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3AA5FA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D33E8A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8</w:t>
            </w:r>
          </w:p>
        </w:tc>
        <w:tc>
          <w:tcPr>
            <w:tcW w:w="150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130907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4E23AA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19</w:t>
            </w:r>
          </w:p>
        </w:tc>
        <w:tc>
          <w:tcPr>
            <w:tcW w:w="161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BB0D99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055C15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  <w:tr w:rsidR="00DE5065" w:rsidRPr="00DE5065" w14:paraId="40A47E81" w14:textId="77777777" w:rsidTr="006075B6">
        <w:trPr>
          <w:trHeight w:val="300"/>
        </w:trPr>
        <w:tc>
          <w:tcPr>
            <w:tcW w:w="1523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A2380B2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ACENV0629</w:t>
            </w:r>
          </w:p>
        </w:tc>
        <w:tc>
          <w:tcPr>
            <w:tcW w:w="1509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F0D2B5E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Bryozoan</w:t>
            </w:r>
          </w:p>
        </w:tc>
        <w:tc>
          <w:tcPr>
            <w:tcW w:w="2020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74594FB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  <w:r w:rsidRPr="00DE5065">
              <w:rPr>
                <w:rFonts w:eastAsia="Times New Roman" w:cs="Times New Roman"/>
                <w:color w:val="000000"/>
                <w:szCs w:val="24"/>
                <w:lang w:eastAsia="en-AU"/>
              </w:rPr>
              <w:t>7</w:t>
            </w:r>
          </w:p>
        </w:tc>
        <w:tc>
          <w:tcPr>
            <w:tcW w:w="1616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371473C" w14:textId="77777777" w:rsidR="00DE5065" w:rsidRPr="00DE5065" w:rsidRDefault="00DE5065" w:rsidP="00DE5065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  <w:tc>
          <w:tcPr>
            <w:tcW w:w="1754" w:type="dxa"/>
            <w:tcBorders>
              <w:top w:val="nil"/>
              <w:left w:val="nil"/>
              <w:bottom w:val="doub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BC6B1EB" w14:textId="77777777" w:rsidR="00DE5065" w:rsidRPr="00DE5065" w:rsidRDefault="00DE5065" w:rsidP="00DE5065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en-AU"/>
              </w:rPr>
            </w:pPr>
          </w:p>
        </w:tc>
      </w:tr>
    </w:tbl>
    <w:p w14:paraId="0195F7B4" w14:textId="77777777" w:rsidR="00144FF5" w:rsidRPr="00FC69B4" w:rsidRDefault="00144FF5" w:rsidP="005539AC">
      <w:pPr>
        <w:spacing w:line="240" w:lineRule="auto"/>
      </w:pPr>
    </w:p>
    <w:sectPr w:rsidR="00144FF5" w:rsidRPr="00FC69B4" w:rsidSect="005A72B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083CF16" w14:textId="77777777" w:rsidR="00D33D8E" w:rsidRDefault="00D33D8E" w:rsidP="007070F9">
      <w:pPr>
        <w:spacing w:after="0" w:line="240" w:lineRule="auto"/>
      </w:pPr>
      <w:r>
        <w:separator/>
      </w:r>
    </w:p>
  </w:endnote>
  <w:endnote w:type="continuationSeparator" w:id="0">
    <w:p w14:paraId="6F068778" w14:textId="77777777" w:rsidR="00D33D8E" w:rsidRDefault="00D33D8E" w:rsidP="007070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altName w:val="Times New Roman PS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5974655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B8C353" w14:textId="3D08AFB8" w:rsidR="007070F9" w:rsidRDefault="007070F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63217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11A94C1D" w14:textId="77777777" w:rsidR="007070F9" w:rsidRDefault="007070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72C6F0" w14:textId="77777777" w:rsidR="00D33D8E" w:rsidRDefault="00D33D8E" w:rsidP="007070F9">
      <w:pPr>
        <w:spacing w:after="0" w:line="240" w:lineRule="auto"/>
      </w:pPr>
      <w:r>
        <w:separator/>
      </w:r>
    </w:p>
  </w:footnote>
  <w:footnote w:type="continuationSeparator" w:id="0">
    <w:p w14:paraId="2677BF9C" w14:textId="77777777" w:rsidR="00D33D8E" w:rsidRDefault="00D33D8E" w:rsidP="007070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8C3747" w14:textId="7B6001DA" w:rsidR="007070F9" w:rsidRPr="007070F9" w:rsidRDefault="007070F9">
    <w:pPr>
      <w:pStyle w:val="Header"/>
      <w:rPr>
        <w:sz w:val="20"/>
      </w:rPr>
    </w:pPr>
    <w:r w:rsidRPr="007070F9">
      <w:rPr>
        <w:sz w:val="20"/>
      </w:rPr>
      <w:t>Jennings et al. 2018, Supplementary fil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7429"/>
    <w:rsid w:val="0000121A"/>
    <w:rsid w:val="00020B32"/>
    <w:rsid w:val="00026E9A"/>
    <w:rsid w:val="000546AF"/>
    <w:rsid w:val="00076DAE"/>
    <w:rsid w:val="00084E27"/>
    <w:rsid w:val="000B4E75"/>
    <w:rsid w:val="000F38CE"/>
    <w:rsid w:val="00144FF5"/>
    <w:rsid w:val="001D1F6D"/>
    <w:rsid w:val="001E25F2"/>
    <w:rsid w:val="001E50AF"/>
    <w:rsid w:val="00240F40"/>
    <w:rsid w:val="002560ED"/>
    <w:rsid w:val="0029141D"/>
    <w:rsid w:val="002B0612"/>
    <w:rsid w:val="002B12B4"/>
    <w:rsid w:val="002D12AB"/>
    <w:rsid w:val="0039285F"/>
    <w:rsid w:val="003C2C2E"/>
    <w:rsid w:val="003E1155"/>
    <w:rsid w:val="004268AE"/>
    <w:rsid w:val="0045076E"/>
    <w:rsid w:val="00451245"/>
    <w:rsid w:val="0046212D"/>
    <w:rsid w:val="00480BC4"/>
    <w:rsid w:val="004D1875"/>
    <w:rsid w:val="0051237D"/>
    <w:rsid w:val="00524889"/>
    <w:rsid w:val="0053552F"/>
    <w:rsid w:val="005539AC"/>
    <w:rsid w:val="0057348A"/>
    <w:rsid w:val="005A72BE"/>
    <w:rsid w:val="005E0111"/>
    <w:rsid w:val="00604B5D"/>
    <w:rsid w:val="006060F9"/>
    <w:rsid w:val="006075B6"/>
    <w:rsid w:val="006506A9"/>
    <w:rsid w:val="00652A81"/>
    <w:rsid w:val="00682486"/>
    <w:rsid w:val="007070F9"/>
    <w:rsid w:val="00715042"/>
    <w:rsid w:val="007577F9"/>
    <w:rsid w:val="007765CA"/>
    <w:rsid w:val="007D412C"/>
    <w:rsid w:val="007D5178"/>
    <w:rsid w:val="007D727E"/>
    <w:rsid w:val="00803D37"/>
    <w:rsid w:val="008337E5"/>
    <w:rsid w:val="00863217"/>
    <w:rsid w:val="008D6E05"/>
    <w:rsid w:val="008E1771"/>
    <w:rsid w:val="008E308A"/>
    <w:rsid w:val="009809E9"/>
    <w:rsid w:val="00985C7D"/>
    <w:rsid w:val="00A17312"/>
    <w:rsid w:val="00A17429"/>
    <w:rsid w:val="00A963FD"/>
    <w:rsid w:val="00AB649A"/>
    <w:rsid w:val="00AD5744"/>
    <w:rsid w:val="00AF06E9"/>
    <w:rsid w:val="00B1285E"/>
    <w:rsid w:val="00B14F88"/>
    <w:rsid w:val="00B539A1"/>
    <w:rsid w:val="00B97EB4"/>
    <w:rsid w:val="00C071A9"/>
    <w:rsid w:val="00CB4C72"/>
    <w:rsid w:val="00CF61F8"/>
    <w:rsid w:val="00D17D97"/>
    <w:rsid w:val="00D33D8E"/>
    <w:rsid w:val="00D805D1"/>
    <w:rsid w:val="00D87451"/>
    <w:rsid w:val="00DB4E89"/>
    <w:rsid w:val="00DD010F"/>
    <w:rsid w:val="00DE5065"/>
    <w:rsid w:val="00E13E29"/>
    <w:rsid w:val="00E35864"/>
    <w:rsid w:val="00E74FCB"/>
    <w:rsid w:val="00E83459"/>
    <w:rsid w:val="00EC3E37"/>
    <w:rsid w:val="00EE441D"/>
    <w:rsid w:val="00EF14F6"/>
    <w:rsid w:val="00F5649E"/>
    <w:rsid w:val="00FB69D6"/>
    <w:rsid w:val="00FC69B4"/>
    <w:rsid w:val="00FD0FA8"/>
    <w:rsid w:val="00FE441B"/>
    <w:rsid w:val="00FF1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06B8E924"/>
  <w15:docId w15:val="{5F9D9E55-F4AE-4068-95DF-896F53AE5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0F40"/>
    <w:pPr>
      <w:spacing w:line="480" w:lineRule="auto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40F40"/>
    <w:pPr>
      <w:keepNext/>
      <w:keepLines/>
      <w:spacing w:before="480" w:after="0"/>
      <w:outlineLvl w:val="0"/>
    </w:pPr>
    <w:rPr>
      <w:rFonts w:eastAsiaTheme="majorEastAsia" w:cstheme="majorBidi"/>
      <w:b/>
      <w:bCs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40F40"/>
    <w:pPr>
      <w:keepNext/>
      <w:keepLines/>
      <w:spacing w:before="360" w:after="0"/>
      <w:ind w:left="720"/>
      <w:outlineLvl w:val="1"/>
    </w:pPr>
    <w:rPr>
      <w:rFonts w:eastAsiaTheme="majorEastAsia" w:cstheme="majorBidi"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40F40"/>
    <w:rPr>
      <w:rFonts w:ascii="Times New Roman" w:eastAsiaTheme="majorEastAsia" w:hAnsi="Times New Roman" w:cstheme="majorBidi"/>
      <w:b/>
      <w:bCs/>
      <w:sz w:val="24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240F40"/>
    <w:rPr>
      <w:rFonts w:ascii="Times New Roman" w:eastAsiaTheme="majorEastAsia" w:hAnsi="Times New Roman" w:cstheme="majorBidi"/>
      <w:bCs/>
      <w:i/>
      <w:sz w:val="24"/>
      <w:szCs w:val="26"/>
    </w:rPr>
  </w:style>
  <w:style w:type="paragraph" w:styleId="NoSpacing">
    <w:name w:val="No Spacing"/>
    <w:uiPriority w:val="1"/>
    <w:qFormat/>
    <w:rsid w:val="00240F40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Title">
    <w:name w:val="Title"/>
    <w:basedOn w:val="Normal"/>
    <w:next w:val="Normal"/>
    <w:link w:val="TitleChar"/>
    <w:uiPriority w:val="10"/>
    <w:qFormat/>
    <w:rsid w:val="00240F40"/>
    <w:pPr>
      <w:spacing w:after="300" w:line="240" w:lineRule="auto"/>
      <w:contextualSpacing/>
    </w:pPr>
    <w:rPr>
      <w:rFonts w:eastAsiaTheme="majorEastAsia" w:cstheme="majorBidi"/>
      <w:b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40F40"/>
    <w:rPr>
      <w:rFonts w:ascii="Times New Roman" w:eastAsiaTheme="majorEastAsia" w:hAnsi="Times New Roman" w:cstheme="majorBidi"/>
      <w:b/>
      <w:spacing w:val="5"/>
      <w:kern w:val="28"/>
      <w:sz w:val="36"/>
      <w:szCs w:val="52"/>
    </w:rPr>
  </w:style>
  <w:style w:type="character" w:styleId="SubtleEmphasis">
    <w:name w:val="Subtle Emphasis"/>
    <w:basedOn w:val="DefaultParagraphFont"/>
    <w:uiPriority w:val="19"/>
    <w:qFormat/>
    <w:rsid w:val="0039285F"/>
    <w:rPr>
      <w:i/>
      <w:iCs/>
      <w:color w:val="808080" w:themeColor="text1" w:themeTint="7F"/>
    </w:rPr>
  </w:style>
  <w:style w:type="paragraph" w:customStyle="1" w:styleId="Default">
    <w:name w:val="Default"/>
    <w:rsid w:val="0039285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9809E9"/>
    <w:pPr>
      <w:spacing w:before="100" w:beforeAutospacing="1" w:after="100" w:afterAutospacing="1" w:line="240" w:lineRule="auto"/>
      <w:jc w:val="left"/>
    </w:pPr>
    <w:rPr>
      <w:rFonts w:eastAsiaTheme="minorEastAsia" w:cs="Times New Roman"/>
      <w:szCs w:val="24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75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5B6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6075B6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85C7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85C7D"/>
    <w:pPr>
      <w:spacing w:line="240" w:lineRule="auto"/>
    </w:pPr>
    <w:rPr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85C7D"/>
    <w:rPr>
      <w:rFonts w:ascii="Times New Roman" w:hAnsi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85C7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85C7D"/>
    <w:rPr>
      <w:rFonts w:ascii="Times New Roman" w:hAnsi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7070F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70F9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7070F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70F9"/>
    <w:rPr>
      <w:rFonts w:ascii="Times New Roman" w:hAnsi="Times New Roman"/>
      <w:sz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0B32"/>
    <w:pPr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val="en-US" w:eastAsia="ja-JP"/>
    </w:rPr>
  </w:style>
  <w:style w:type="paragraph" w:styleId="TableofFigures">
    <w:name w:val="table of figures"/>
    <w:basedOn w:val="Normal"/>
    <w:next w:val="Normal"/>
    <w:uiPriority w:val="99"/>
    <w:unhideWhenUsed/>
    <w:rsid w:val="00020B32"/>
    <w:pPr>
      <w:spacing w:after="0"/>
    </w:pPr>
  </w:style>
  <w:style w:type="character" w:styleId="Hyperlink">
    <w:name w:val="Hyperlink"/>
    <w:basedOn w:val="DefaultParagraphFont"/>
    <w:uiPriority w:val="99"/>
    <w:unhideWhenUsed/>
    <w:rsid w:val="00020B3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591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97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798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16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tif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tif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tiff"/><Relationship Id="rId10" Type="http://schemas.openxmlformats.org/officeDocument/2006/relationships/oleObject" Target="embeddings/oleObject2.bin"/><Relationship Id="rId19" Type="http://schemas.openxmlformats.org/officeDocument/2006/relationships/image" Target="media/image6.tif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580FBA-4EC5-475B-AA4B-5644161EEE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5</Pages>
  <Words>2895</Words>
  <Characters>15171</Characters>
  <Application>Microsoft Office Word</Application>
  <DocSecurity>0</DocSecurity>
  <Lines>280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ffith University</Company>
  <LinksUpToDate>false</LinksUpToDate>
  <CharactersWithSpaces>17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eadmin</dc:creator>
  <cp:lastModifiedBy>Anthony Carroll</cp:lastModifiedBy>
  <cp:revision>3</cp:revision>
  <cp:lastPrinted>2018-07-12T07:53:00Z</cp:lastPrinted>
  <dcterms:created xsi:type="dcterms:W3CDTF">2018-07-16T05:10:00Z</dcterms:created>
  <dcterms:modified xsi:type="dcterms:W3CDTF">2018-07-16T05:17:00Z</dcterms:modified>
</cp:coreProperties>
</file>